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91" r:id="rId2"/>
    <p:sldId id="259" r:id="rId3"/>
    <p:sldId id="283" r:id="rId4"/>
    <p:sldId id="281" r:id="rId5"/>
    <p:sldId id="284" r:id="rId6"/>
    <p:sldId id="287" r:id="rId7"/>
    <p:sldId id="277" r:id="rId8"/>
    <p:sldId id="282" r:id="rId9"/>
    <p:sldId id="268" r:id="rId10"/>
    <p:sldId id="269" r:id="rId11"/>
    <p:sldId id="290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20" autoAdjust="0"/>
    <p:restoredTop sz="94660"/>
  </p:normalViewPr>
  <p:slideViewPr>
    <p:cSldViewPr snapToGrid="0">
      <p:cViewPr varScale="1">
        <p:scale>
          <a:sx n="80" d="100"/>
          <a:sy n="80" d="100"/>
        </p:scale>
        <p:origin x="81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2.wmf"/><Relationship Id="rId3" Type="http://schemas.openxmlformats.org/officeDocument/2006/relationships/image" Target="../media/image36.wmf"/><Relationship Id="rId7" Type="http://schemas.openxmlformats.org/officeDocument/2006/relationships/image" Target="../media/image5.wmf"/><Relationship Id="rId12" Type="http://schemas.openxmlformats.org/officeDocument/2006/relationships/image" Target="../media/image1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9.wmf"/><Relationship Id="rId5" Type="http://schemas.openxmlformats.org/officeDocument/2006/relationships/image" Target="../media/image38.wmf"/><Relationship Id="rId15" Type="http://schemas.openxmlformats.org/officeDocument/2006/relationships/image" Target="../media/image41.wmf"/><Relationship Id="rId10" Type="http://schemas.openxmlformats.org/officeDocument/2006/relationships/image" Target="../media/image8.wmf"/><Relationship Id="rId4" Type="http://schemas.openxmlformats.org/officeDocument/2006/relationships/image" Target="../media/image37.wmf"/><Relationship Id="rId9" Type="http://schemas.openxmlformats.org/officeDocument/2006/relationships/image" Target="../media/image7.wmf"/><Relationship Id="rId1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7.wmf"/><Relationship Id="rId7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0E9EF4-261A-40F5-9063-3DB909612DE3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332779-E0C3-4DE7-8A0E-754C461FA7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2541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332779-E0C3-4DE7-8A0E-754C461FA76D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1619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228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3930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0039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4839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0764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7930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2321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3590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2250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8461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6003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2556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48.png"/><Relationship Id="rId21" Type="http://schemas.openxmlformats.org/officeDocument/2006/relationships/image" Target="../media/image41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1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13.gif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6.wmf"/><Relationship Id="rId26" Type="http://schemas.openxmlformats.org/officeDocument/2006/relationships/image" Target="../media/image10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9.wmf"/><Relationship Id="rId32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12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6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Relationship Id="rId22" Type="http://schemas.openxmlformats.org/officeDocument/2006/relationships/image" Target="../media/image8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image" Target="../media/image44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218937" y="500947"/>
            <a:ext cx="5785725" cy="1714289"/>
          </a:xfrm>
        </p:spPr>
        <p:txBody>
          <a:bodyPr>
            <a:normAutofit fontScale="90000"/>
          </a:bodyPr>
          <a:lstStyle/>
          <a:p>
            <a:r>
              <a:rPr lang="kk-KZ" sz="2700" b="1" dirty="0">
                <a:latin typeface="Arial" pitchFamily="34" charset="0"/>
                <a:cs typeface="Arial" pitchFamily="34" charset="0"/>
              </a:rPr>
              <a:t>ӘЛ-ФАРАБИ АТЫНДАҒЫ ҚАЗАҚ ҰЛТТЫҚ УНИВЕРСИТЕТІ</a:t>
            </a: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ФИЗИКА-ТЕХНИКАЛЫҚ ФАКУЛЬТЕТІ</a:t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ЖЫЛУ ФИЗИКАСЫ ЖӘНЕ ТЕХНИКАЛЫҚ ФИЗИКА КАФЕДРАСЫ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40860" y="2565017"/>
            <a:ext cx="9756841" cy="2869536"/>
          </a:xfrm>
        </p:spPr>
        <p:txBody>
          <a:bodyPr>
            <a:noAutofit/>
          </a:bodyPr>
          <a:lstStyle/>
          <a:p>
            <a:pPr algn="just"/>
            <a:r>
              <a:rPr lang="kk-KZ" sz="1800" b="1" dirty="0" smtClean="0">
                <a:latin typeface="Arial" pitchFamily="34" charset="0"/>
                <a:cs typeface="Arial" pitchFamily="34" charset="0"/>
              </a:rPr>
              <a:t>9. </a:t>
            </a:r>
            <a:r>
              <a:rPr lang="kk-KZ" sz="1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ір нүктесі бекітілген қатты дене </a:t>
            </a:r>
            <a:r>
              <a:rPr lang="kk-KZ" sz="18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қозғалысының </a:t>
            </a:r>
            <a:r>
              <a:rPr lang="kk-KZ" sz="1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еориялық негіздері</a:t>
            </a:r>
            <a:endParaRPr lang="ru-RU" sz="1800" b="1" dirty="0"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06000"/>
              </a:lnSpc>
              <a:spcAft>
                <a:spcPts val="800"/>
              </a:spcAft>
            </a:pPr>
            <a:r>
              <a:rPr lang="en-US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9.1 </a:t>
            </a:r>
            <a:r>
              <a:rPr lang="kk-KZ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нерция тензоры. Бекітілген нүктені айналған </a:t>
            </a:r>
            <a:r>
              <a:rPr lang="kk-KZ" sz="1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ненің </a:t>
            </a:r>
            <a:r>
              <a:rPr lang="kk-KZ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инетикалық энергиясы.</a:t>
            </a:r>
            <a:endParaRPr lang="ru-RU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6000"/>
              </a:lnSpc>
              <a:spcAft>
                <a:spcPts val="800"/>
              </a:spcAft>
            </a:pPr>
            <a:r>
              <a:rPr lang="en-US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9.2 </a:t>
            </a:r>
            <a:r>
              <a:rPr lang="kk-KZ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Еркін гироскоп қозғалысы, нутация.</a:t>
            </a:r>
            <a:endParaRPr lang="ru-RU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6000"/>
              </a:lnSpc>
              <a:spcAft>
                <a:spcPts val="800"/>
              </a:spcAft>
            </a:pPr>
            <a:r>
              <a:rPr lang="en-US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9.3 </a:t>
            </a:r>
            <a:r>
              <a:rPr lang="kk-KZ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ыртқы күштер әрекет еткен гироскоп, </a:t>
            </a:r>
            <a:r>
              <a:rPr lang="kk-KZ" sz="1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ецессия. Гироскоптық </a:t>
            </a:r>
            <a:r>
              <a:rPr lang="kk-KZ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үштер, теңестірілмеген гироскоп.</a:t>
            </a:r>
            <a:endParaRPr lang="ru-RU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8082" y="189064"/>
            <a:ext cx="1142827" cy="1169029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AA00186-77EF-47F6-A8A3-6B99D7BB1FAD}"/>
              </a:ext>
            </a:extLst>
          </p:cNvPr>
          <p:cNvSpPr txBox="1"/>
          <p:nvPr/>
        </p:nvSpPr>
        <p:spPr>
          <a:xfrm>
            <a:off x="7103981" y="5516960"/>
            <a:ext cx="4071436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2000" b="1" dirty="0">
                <a:latin typeface="Arial" pitchFamily="34" charset="0"/>
                <a:cs typeface="Arial" pitchFamily="34" charset="0"/>
              </a:rPr>
              <a:t>Дәріскер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: Исатаев М.С. 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25177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8B2FD9E0-AC63-4ADA-AE70-62BDE1741253}"/>
              </a:ext>
            </a:extLst>
          </p:cNvPr>
          <p:cNvSpPr txBox="1"/>
          <p:nvPr/>
        </p:nvSpPr>
        <p:spPr>
          <a:xfrm>
            <a:off x="251775" y="5194869"/>
            <a:ext cx="11688447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Интернет-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ресурстар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fourok.ru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ipwallpaper.com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fer.com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fycat.com; uchitel.pro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fobez39.ru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lectricalschool.info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ikipedia.org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9FC82E5-3593-420A-A65B-F54B64FBA603}"/>
              </a:ext>
            </a:extLst>
          </p:cNvPr>
          <p:cNvSpPr txBox="1"/>
          <p:nvPr/>
        </p:nvSpPr>
        <p:spPr>
          <a:xfrm>
            <a:off x="2220049" y="193742"/>
            <a:ext cx="69329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Әдебиет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сурстар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TextBox 12">
            <a:extLst>
              <a:ext uri="{FF2B5EF4-FFF2-40B4-BE49-F238E27FC236}">
                <a16:creationId xmlns="" xmlns:a16="http://schemas.microsoft.com/office/drawing/2014/main" id="{3A806FF9-3CC1-432F-AA7D-B95AF5FF1411}"/>
              </a:ext>
            </a:extLst>
          </p:cNvPr>
          <p:cNvSpPr txBox="1"/>
          <p:nvPr/>
        </p:nvSpPr>
        <p:spPr>
          <a:xfrm>
            <a:off x="251776" y="770702"/>
            <a:ext cx="11688447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қылб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С., Гладков В.Е., Ильина Л.Ф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ұрмұхамбет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А.Ж. Механика. – Астана: Фолиант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спас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1.- 360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Механика. Основные законы. 12- е изд. – М.: БИНОМ. Лаборатория Знаний, 2014. –309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Задачи по общей физике. 8-е изд. – М.: БИНОМ Лаборатория знаний, 2007. – 431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И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қар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Ә.С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өлеген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Ә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өлеу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Ғ., Кашкаров В.В., Корзун И.Н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.С., Лаврищев О.А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ортанбае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Қ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к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актикум. Механика. – Алматы: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за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университеті, 2015. – 21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твеев А.Н. Механика и теория относительности.- СПб.:Лань,2009.- 432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вельев И.В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 курсы. 1т. Механика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лекул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.- Алматы: 2004. – 50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бек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Р.С. Механика.-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рағанд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e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roup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ШС, 2017.– 156 б. 	</a:t>
            </a:r>
          </a:p>
        </p:txBody>
      </p:sp>
    </p:spTree>
    <p:extLst>
      <p:ext uri="{BB962C8B-B14F-4D97-AF65-F5344CB8AC3E}">
        <p14:creationId xmlns:p14="http://schemas.microsoft.com/office/powerpoint/2010/main" val="229254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C7D72CF3-85E7-4F44-B103-6AD31D7C282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26"/>
          <a:stretch/>
        </p:blipFill>
        <p:spPr>
          <a:xfrm>
            <a:off x="1089521" y="1048999"/>
            <a:ext cx="2464718" cy="2713072"/>
          </a:xfrm>
          <a:prstGeom prst="rect">
            <a:avLst/>
          </a:prstGeom>
        </p:spPr>
      </p:pic>
      <p:grpSp>
        <p:nvGrpSpPr>
          <p:cNvPr id="84" name="Группа 83"/>
          <p:cNvGrpSpPr/>
          <p:nvPr/>
        </p:nvGrpSpPr>
        <p:grpSpPr>
          <a:xfrm>
            <a:off x="7418326" y="2405535"/>
            <a:ext cx="2554266" cy="2556651"/>
            <a:chOff x="7474971" y="2354240"/>
            <a:chExt cx="2554266" cy="2556651"/>
          </a:xfrm>
        </p:grpSpPr>
        <p:sp>
          <p:nvSpPr>
            <p:cNvPr id="78" name="Полилиния 77"/>
            <p:cNvSpPr/>
            <p:nvPr/>
          </p:nvSpPr>
          <p:spPr>
            <a:xfrm>
              <a:off x="7563678" y="2703443"/>
              <a:ext cx="2157608" cy="1868557"/>
            </a:xfrm>
            <a:custGeom>
              <a:avLst/>
              <a:gdLst>
                <a:gd name="connsiteX0" fmla="*/ 864705 w 2157608"/>
                <a:gd name="connsiteY0" fmla="*/ 79514 h 1868557"/>
                <a:gd name="connsiteX1" fmla="*/ 805070 w 2157608"/>
                <a:gd name="connsiteY1" fmla="*/ 89453 h 1868557"/>
                <a:gd name="connsiteX2" fmla="*/ 626165 w 2157608"/>
                <a:gd name="connsiteY2" fmla="*/ 109331 h 1868557"/>
                <a:gd name="connsiteX3" fmla="*/ 586409 w 2157608"/>
                <a:gd name="connsiteY3" fmla="*/ 119270 h 1868557"/>
                <a:gd name="connsiteX4" fmla="*/ 417444 w 2157608"/>
                <a:gd name="connsiteY4" fmla="*/ 139148 h 1868557"/>
                <a:gd name="connsiteX5" fmla="*/ 327992 w 2157608"/>
                <a:gd name="connsiteY5" fmla="*/ 168966 h 1868557"/>
                <a:gd name="connsiteX6" fmla="*/ 298174 w 2157608"/>
                <a:gd name="connsiteY6" fmla="*/ 178905 h 1868557"/>
                <a:gd name="connsiteX7" fmla="*/ 188844 w 2157608"/>
                <a:gd name="connsiteY7" fmla="*/ 198783 h 1868557"/>
                <a:gd name="connsiteX8" fmla="*/ 159026 w 2157608"/>
                <a:gd name="connsiteY8" fmla="*/ 208722 h 1868557"/>
                <a:gd name="connsiteX9" fmla="*/ 89452 w 2157608"/>
                <a:gd name="connsiteY9" fmla="*/ 228600 h 1868557"/>
                <a:gd name="connsiteX10" fmla="*/ 59635 w 2157608"/>
                <a:gd name="connsiteY10" fmla="*/ 318053 h 1868557"/>
                <a:gd name="connsiteX11" fmla="*/ 49696 w 2157608"/>
                <a:gd name="connsiteY11" fmla="*/ 347870 h 1868557"/>
                <a:gd name="connsiteX12" fmla="*/ 29818 w 2157608"/>
                <a:gd name="connsiteY12" fmla="*/ 496957 h 1868557"/>
                <a:gd name="connsiteX13" fmla="*/ 19879 w 2157608"/>
                <a:gd name="connsiteY13" fmla="*/ 546653 h 1868557"/>
                <a:gd name="connsiteX14" fmla="*/ 9939 w 2157608"/>
                <a:gd name="connsiteY14" fmla="*/ 646044 h 1868557"/>
                <a:gd name="connsiteX15" fmla="*/ 0 w 2157608"/>
                <a:gd name="connsiteY15" fmla="*/ 725557 h 1868557"/>
                <a:gd name="connsiteX16" fmla="*/ 9939 w 2157608"/>
                <a:gd name="connsiteY16" fmla="*/ 924340 h 1868557"/>
                <a:gd name="connsiteX17" fmla="*/ 19879 w 2157608"/>
                <a:gd name="connsiteY17" fmla="*/ 954157 h 1868557"/>
                <a:gd name="connsiteX18" fmla="*/ 39757 w 2157608"/>
                <a:gd name="connsiteY18" fmla="*/ 1033670 h 1868557"/>
                <a:gd name="connsiteX19" fmla="*/ 49696 w 2157608"/>
                <a:gd name="connsiteY19" fmla="*/ 1073427 h 1868557"/>
                <a:gd name="connsiteX20" fmla="*/ 89452 w 2157608"/>
                <a:gd name="connsiteY20" fmla="*/ 1143000 h 1868557"/>
                <a:gd name="connsiteX21" fmla="*/ 109331 w 2157608"/>
                <a:gd name="connsiteY21" fmla="*/ 1172818 h 1868557"/>
                <a:gd name="connsiteX22" fmla="*/ 168965 w 2157608"/>
                <a:gd name="connsiteY22" fmla="*/ 1252331 h 1868557"/>
                <a:gd name="connsiteX23" fmla="*/ 218661 w 2157608"/>
                <a:gd name="connsiteY23" fmla="*/ 1302027 h 1868557"/>
                <a:gd name="connsiteX24" fmla="*/ 278296 w 2157608"/>
                <a:gd name="connsiteY24" fmla="*/ 1341783 h 1868557"/>
                <a:gd name="connsiteX25" fmla="*/ 298174 w 2157608"/>
                <a:gd name="connsiteY25" fmla="*/ 1371600 h 1868557"/>
                <a:gd name="connsiteX26" fmla="*/ 337931 w 2157608"/>
                <a:gd name="connsiteY26" fmla="*/ 1411357 h 1868557"/>
                <a:gd name="connsiteX27" fmla="*/ 377687 w 2157608"/>
                <a:gd name="connsiteY27" fmla="*/ 1461053 h 1868557"/>
                <a:gd name="connsiteX28" fmla="*/ 407505 w 2157608"/>
                <a:gd name="connsiteY28" fmla="*/ 1480931 h 1868557"/>
                <a:gd name="connsiteX29" fmla="*/ 437322 w 2157608"/>
                <a:gd name="connsiteY29" fmla="*/ 1530627 h 1868557"/>
                <a:gd name="connsiteX30" fmla="*/ 477079 w 2157608"/>
                <a:gd name="connsiteY30" fmla="*/ 1590261 h 1868557"/>
                <a:gd name="connsiteX31" fmla="*/ 506896 w 2157608"/>
                <a:gd name="connsiteY31" fmla="*/ 1659835 h 1868557"/>
                <a:gd name="connsiteX32" fmla="*/ 516835 w 2157608"/>
                <a:gd name="connsiteY32" fmla="*/ 1689653 h 1868557"/>
                <a:gd name="connsiteX33" fmla="*/ 536713 w 2157608"/>
                <a:gd name="connsiteY33" fmla="*/ 1719470 h 1868557"/>
                <a:gd name="connsiteX34" fmla="*/ 546652 w 2157608"/>
                <a:gd name="connsiteY34" fmla="*/ 1749287 h 1868557"/>
                <a:gd name="connsiteX35" fmla="*/ 636105 w 2157608"/>
                <a:gd name="connsiteY35" fmla="*/ 1858618 h 1868557"/>
                <a:gd name="connsiteX36" fmla="*/ 665922 w 2157608"/>
                <a:gd name="connsiteY36" fmla="*/ 1868557 h 1868557"/>
                <a:gd name="connsiteX37" fmla="*/ 884583 w 2157608"/>
                <a:gd name="connsiteY37" fmla="*/ 1848679 h 1868557"/>
                <a:gd name="connsiteX38" fmla="*/ 914400 w 2157608"/>
                <a:gd name="connsiteY38" fmla="*/ 1838740 h 1868557"/>
                <a:gd name="connsiteX39" fmla="*/ 974035 w 2157608"/>
                <a:gd name="connsiteY39" fmla="*/ 1798983 h 1868557"/>
                <a:gd name="connsiteX40" fmla="*/ 1003852 w 2157608"/>
                <a:gd name="connsiteY40" fmla="*/ 1779105 h 1868557"/>
                <a:gd name="connsiteX41" fmla="*/ 1013792 w 2157608"/>
                <a:gd name="connsiteY41" fmla="*/ 1749287 h 1868557"/>
                <a:gd name="connsiteX42" fmla="*/ 1043609 w 2157608"/>
                <a:gd name="connsiteY42" fmla="*/ 1739348 h 1868557"/>
                <a:gd name="connsiteX43" fmla="*/ 1143000 w 2157608"/>
                <a:gd name="connsiteY43" fmla="*/ 1759227 h 1868557"/>
                <a:gd name="connsiteX44" fmla="*/ 1232452 w 2157608"/>
                <a:gd name="connsiteY44" fmla="*/ 1779105 h 1868557"/>
                <a:gd name="connsiteX45" fmla="*/ 1451113 w 2157608"/>
                <a:gd name="connsiteY45" fmla="*/ 1769166 h 1868557"/>
                <a:gd name="connsiteX46" fmla="*/ 1470992 w 2157608"/>
                <a:gd name="connsiteY46" fmla="*/ 1739348 h 1868557"/>
                <a:gd name="connsiteX47" fmla="*/ 1500809 w 2157608"/>
                <a:gd name="connsiteY47" fmla="*/ 1729409 h 1868557"/>
                <a:gd name="connsiteX48" fmla="*/ 1540565 w 2157608"/>
                <a:gd name="connsiteY48" fmla="*/ 1699592 h 1868557"/>
                <a:gd name="connsiteX49" fmla="*/ 1570383 w 2157608"/>
                <a:gd name="connsiteY49" fmla="*/ 1679714 h 1868557"/>
                <a:gd name="connsiteX50" fmla="*/ 1659835 w 2157608"/>
                <a:gd name="connsiteY50" fmla="*/ 1590261 h 1868557"/>
                <a:gd name="connsiteX51" fmla="*/ 1689652 w 2157608"/>
                <a:gd name="connsiteY51" fmla="*/ 1570383 h 1868557"/>
                <a:gd name="connsiteX52" fmla="*/ 1719470 w 2157608"/>
                <a:gd name="connsiteY52" fmla="*/ 1530627 h 1868557"/>
                <a:gd name="connsiteX53" fmla="*/ 1749287 w 2157608"/>
                <a:gd name="connsiteY53" fmla="*/ 1510748 h 1868557"/>
                <a:gd name="connsiteX54" fmla="*/ 1808922 w 2157608"/>
                <a:gd name="connsiteY54" fmla="*/ 1431235 h 1868557"/>
                <a:gd name="connsiteX55" fmla="*/ 1838739 w 2157608"/>
                <a:gd name="connsiteY55" fmla="*/ 1371600 h 1868557"/>
                <a:gd name="connsiteX56" fmla="*/ 1858618 w 2157608"/>
                <a:gd name="connsiteY56" fmla="*/ 1331844 h 1868557"/>
                <a:gd name="connsiteX57" fmla="*/ 1868557 w 2157608"/>
                <a:gd name="connsiteY57" fmla="*/ 1302027 h 1868557"/>
                <a:gd name="connsiteX58" fmla="*/ 1918252 w 2157608"/>
                <a:gd name="connsiteY58" fmla="*/ 1252331 h 1868557"/>
                <a:gd name="connsiteX59" fmla="*/ 1977887 w 2157608"/>
                <a:gd name="connsiteY59" fmla="*/ 1202635 h 1868557"/>
                <a:gd name="connsiteX60" fmla="*/ 2007705 w 2157608"/>
                <a:gd name="connsiteY60" fmla="*/ 1192696 h 1868557"/>
                <a:gd name="connsiteX61" fmla="*/ 2047461 w 2157608"/>
                <a:gd name="connsiteY61" fmla="*/ 1133061 h 1868557"/>
                <a:gd name="connsiteX62" fmla="*/ 2067339 w 2157608"/>
                <a:gd name="connsiteY62" fmla="*/ 1073427 h 1868557"/>
                <a:gd name="connsiteX63" fmla="*/ 2077279 w 2157608"/>
                <a:gd name="connsiteY63" fmla="*/ 1033670 h 1868557"/>
                <a:gd name="connsiteX64" fmla="*/ 2097157 w 2157608"/>
                <a:gd name="connsiteY64" fmla="*/ 974035 h 1868557"/>
                <a:gd name="connsiteX65" fmla="*/ 2107096 w 2157608"/>
                <a:gd name="connsiteY65" fmla="*/ 924340 h 1868557"/>
                <a:gd name="connsiteX66" fmla="*/ 2126974 w 2157608"/>
                <a:gd name="connsiteY66" fmla="*/ 844827 h 1868557"/>
                <a:gd name="connsiteX67" fmla="*/ 2136913 w 2157608"/>
                <a:gd name="connsiteY67" fmla="*/ 815009 h 1868557"/>
                <a:gd name="connsiteX68" fmla="*/ 2146852 w 2157608"/>
                <a:gd name="connsiteY68" fmla="*/ 755374 h 1868557"/>
                <a:gd name="connsiteX69" fmla="*/ 2146852 w 2157608"/>
                <a:gd name="connsiteY69" fmla="*/ 327992 h 1868557"/>
                <a:gd name="connsiteX70" fmla="*/ 2117035 w 2157608"/>
                <a:gd name="connsiteY70" fmla="*/ 308114 h 1868557"/>
                <a:gd name="connsiteX71" fmla="*/ 2057400 w 2157608"/>
                <a:gd name="connsiteY71" fmla="*/ 288235 h 1868557"/>
                <a:gd name="connsiteX72" fmla="*/ 1987826 w 2157608"/>
                <a:gd name="connsiteY72" fmla="*/ 268357 h 1868557"/>
                <a:gd name="connsiteX73" fmla="*/ 1918252 w 2157608"/>
                <a:gd name="connsiteY73" fmla="*/ 258418 h 1868557"/>
                <a:gd name="connsiteX74" fmla="*/ 1888435 w 2157608"/>
                <a:gd name="connsiteY74" fmla="*/ 238540 h 1868557"/>
                <a:gd name="connsiteX75" fmla="*/ 1858618 w 2157608"/>
                <a:gd name="connsiteY75" fmla="*/ 228600 h 1868557"/>
                <a:gd name="connsiteX76" fmla="*/ 1838739 w 2157608"/>
                <a:gd name="connsiteY76" fmla="*/ 208722 h 1868557"/>
                <a:gd name="connsiteX77" fmla="*/ 1808922 w 2157608"/>
                <a:gd name="connsiteY77" fmla="*/ 188844 h 1868557"/>
                <a:gd name="connsiteX78" fmla="*/ 1759226 w 2157608"/>
                <a:gd name="connsiteY78" fmla="*/ 89453 h 1868557"/>
                <a:gd name="connsiteX79" fmla="*/ 1729409 w 2157608"/>
                <a:gd name="connsiteY79" fmla="*/ 29818 h 1868557"/>
                <a:gd name="connsiteX80" fmla="*/ 1630018 w 2157608"/>
                <a:gd name="connsiteY80" fmla="*/ 0 h 1868557"/>
                <a:gd name="connsiteX81" fmla="*/ 1371600 w 2157608"/>
                <a:gd name="connsiteY81" fmla="*/ 9940 h 1868557"/>
                <a:gd name="connsiteX82" fmla="*/ 1321905 w 2157608"/>
                <a:gd name="connsiteY82" fmla="*/ 29818 h 1868557"/>
                <a:gd name="connsiteX83" fmla="*/ 1272209 w 2157608"/>
                <a:gd name="connsiteY83" fmla="*/ 39757 h 1868557"/>
                <a:gd name="connsiteX84" fmla="*/ 1212574 w 2157608"/>
                <a:gd name="connsiteY84" fmla="*/ 59635 h 1868557"/>
                <a:gd name="connsiteX85" fmla="*/ 1123122 w 2157608"/>
                <a:gd name="connsiteY85" fmla="*/ 79514 h 1868557"/>
                <a:gd name="connsiteX86" fmla="*/ 983974 w 2157608"/>
                <a:gd name="connsiteY86" fmla="*/ 59635 h 1868557"/>
                <a:gd name="connsiteX87" fmla="*/ 944218 w 2157608"/>
                <a:gd name="connsiteY87" fmla="*/ 49696 h 1868557"/>
                <a:gd name="connsiteX88" fmla="*/ 864705 w 2157608"/>
                <a:gd name="connsiteY88" fmla="*/ 79514 h 18685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</a:cxnLst>
              <a:rect l="l" t="t" r="r" b="b"/>
              <a:pathLst>
                <a:path w="2157608" h="1868557">
                  <a:moveTo>
                    <a:pt x="864705" y="79514"/>
                  </a:moveTo>
                  <a:cubicBezTo>
                    <a:pt x="841514" y="86140"/>
                    <a:pt x="825067" y="86953"/>
                    <a:pt x="805070" y="89453"/>
                  </a:cubicBezTo>
                  <a:cubicBezTo>
                    <a:pt x="745531" y="96895"/>
                    <a:pt x="626165" y="109331"/>
                    <a:pt x="626165" y="109331"/>
                  </a:cubicBezTo>
                  <a:cubicBezTo>
                    <a:pt x="612913" y="112644"/>
                    <a:pt x="599949" y="117465"/>
                    <a:pt x="586409" y="119270"/>
                  </a:cubicBezTo>
                  <a:cubicBezTo>
                    <a:pt x="546215" y="124629"/>
                    <a:pt x="464048" y="126720"/>
                    <a:pt x="417444" y="139148"/>
                  </a:cubicBezTo>
                  <a:cubicBezTo>
                    <a:pt x="387075" y="147247"/>
                    <a:pt x="357809" y="159027"/>
                    <a:pt x="327992" y="168966"/>
                  </a:cubicBezTo>
                  <a:cubicBezTo>
                    <a:pt x="318053" y="172279"/>
                    <a:pt x="308338" y="176364"/>
                    <a:pt x="298174" y="178905"/>
                  </a:cubicBezTo>
                  <a:cubicBezTo>
                    <a:pt x="235691" y="194526"/>
                    <a:pt x="271941" y="186912"/>
                    <a:pt x="188844" y="198783"/>
                  </a:cubicBezTo>
                  <a:cubicBezTo>
                    <a:pt x="178905" y="202096"/>
                    <a:pt x="169100" y="205844"/>
                    <a:pt x="159026" y="208722"/>
                  </a:cubicBezTo>
                  <a:cubicBezTo>
                    <a:pt x="71665" y="233682"/>
                    <a:pt x="160946" y="204769"/>
                    <a:pt x="89452" y="228600"/>
                  </a:cubicBezTo>
                  <a:lnTo>
                    <a:pt x="59635" y="318053"/>
                  </a:lnTo>
                  <a:cubicBezTo>
                    <a:pt x="56322" y="327992"/>
                    <a:pt x="51751" y="337597"/>
                    <a:pt x="49696" y="347870"/>
                  </a:cubicBezTo>
                  <a:cubicBezTo>
                    <a:pt x="27332" y="459694"/>
                    <a:pt x="53058" y="322656"/>
                    <a:pt x="29818" y="496957"/>
                  </a:cubicBezTo>
                  <a:cubicBezTo>
                    <a:pt x="27585" y="513702"/>
                    <a:pt x="22112" y="529908"/>
                    <a:pt x="19879" y="546653"/>
                  </a:cubicBezTo>
                  <a:cubicBezTo>
                    <a:pt x="15478" y="579657"/>
                    <a:pt x="13616" y="612952"/>
                    <a:pt x="9939" y="646044"/>
                  </a:cubicBezTo>
                  <a:cubicBezTo>
                    <a:pt x="6989" y="672591"/>
                    <a:pt x="3313" y="699053"/>
                    <a:pt x="0" y="725557"/>
                  </a:cubicBezTo>
                  <a:cubicBezTo>
                    <a:pt x="3313" y="791818"/>
                    <a:pt x="4191" y="858246"/>
                    <a:pt x="9939" y="924340"/>
                  </a:cubicBezTo>
                  <a:cubicBezTo>
                    <a:pt x="10847" y="934777"/>
                    <a:pt x="17122" y="944049"/>
                    <a:pt x="19879" y="954157"/>
                  </a:cubicBezTo>
                  <a:cubicBezTo>
                    <a:pt x="27068" y="980514"/>
                    <a:pt x="33131" y="1007166"/>
                    <a:pt x="39757" y="1033670"/>
                  </a:cubicBezTo>
                  <a:cubicBezTo>
                    <a:pt x="43070" y="1046922"/>
                    <a:pt x="42119" y="1062061"/>
                    <a:pt x="49696" y="1073427"/>
                  </a:cubicBezTo>
                  <a:cubicBezTo>
                    <a:pt x="98129" y="1146076"/>
                    <a:pt x="39008" y="1054724"/>
                    <a:pt x="89452" y="1143000"/>
                  </a:cubicBezTo>
                  <a:cubicBezTo>
                    <a:pt x="95379" y="1153372"/>
                    <a:pt x="102705" y="1162879"/>
                    <a:pt x="109331" y="1172818"/>
                  </a:cubicBezTo>
                  <a:cubicBezTo>
                    <a:pt x="135188" y="1250390"/>
                    <a:pt x="92832" y="1138138"/>
                    <a:pt x="168965" y="1252331"/>
                  </a:cubicBezTo>
                  <a:cubicBezTo>
                    <a:pt x="205409" y="1306994"/>
                    <a:pt x="168967" y="1260615"/>
                    <a:pt x="218661" y="1302027"/>
                  </a:cubicBezTo>
                  <a:cubicBezTo>
                    <a:pt x="268293" y="1343387"/>
                    <a:pt x="225898" y="1324317"/>
                    <a:pt x="278296" y="1341783"/>
                  </a:cubicBezTo>
                  <a:cubicBezTo>
                    <a:pt x="284922" y="1351722"/>
                    <a:pt x="290400" y="1362531"/>
                    <a:pt x="298174" y="1371600"/>
                  </a:cubicBezTo>
                  <a:cubicBezTo>
                    <a:pt x="310371" y="1385830"/>
                    <a:pt x="327535" y="1395763"/>
                    <a:pt x="337931" y="1411357"/>
                  </a:cubicBezTo>
                  <a:cubicBezTo>
                    <a:pt x="352689" y="1433493"/>
                    <a:pt x="357457" y="1444869"/>
                    <a:pt x="377687" y="1461053"/>
                  </a:cubicBezTo>
                  <a:cubicBezTo>
                    <a:pt x="387015" y="1468515"/>
                    <a:pt x="397566" y="1474305"/>
                    <a:pt x="407505" y="1480931"/>
                  </a:cubicBezTo>
                  <a:cubicBezTo>
                    <a:pt x="435660" y="1565397"/>
                    <a:pt x="396393" y="1462411"/>
                    <a:pt x="437322" y="1530627"/>
                  </a:cubicBezTo>
                  <a:cubicBezTo>
                    <a:pt x="480470" y="1602542"/>
                    <a:pt x="401261" y="1514445"/>
                    <a:pt x="477079" y="1590261"/>
                  </a:cubicBezTo>
                  <a:cubicBezTo>
                    <a:pt x="497765" y="1673005"/>
                    <a:pt x="472577" y="1591195"/>
                    <a:pt x="506896" y="1659835"/>
                  </a:cubicBezTo>
                  <a:cubicBezTo>
                    <a:pt x="511581" y="1669206"/>
                    <a:pt x="512150" y="1680282"/>
                    <a:pt x="516835" y="1689653"/>
                  </a:cubicBezTo>
                  <a:cubicBezTo>
                    <a:pt x="522177" y="1700337"/>
                    <a:pt x="531371" y="1708786"/>
                    <a:pt x="536713" y="1719470"/>
                  </a:cubicBezTo>
                  <a:cubicBezTo>
                    <a:pt x="541398" y="1728841"/>
                    <a:pt x="541564" y="1740129"/>
                    <a:pt x="546652" y="1749287"/>
                  </a:cubicBezTo>
                  <a:cubicBezTo>
                    <a:pt x="557746" y="1769256"/>
                    <a:pt x="610364" y="1850038"/>
                    <a:pt x="636105" y="1858618"/>
                  </a:cubicBezTo>
                  <a:lnTo>
                    <a:pt x="665922" y="1868557"/>
                  </a:lnTo>
                  <a:cubicBezTo>
                    <a:pt x="760770" y="1836941"/>
                    <a:pt x="653808" y="1869658"/>
                    <a:pt x="884583" y="1848679"/>
                  </a:cubicBezTo>
                  <a:cubicBezTo>
                    <a:pt x="895017" y="1847731"/>
                    <a:pt x="904461" y="1842053"/>
                    <a:pt x="914400" y="1838740"/>
                  </a:cubicBezTo>
                  <a:lnTo>
                    <a:pt x="974035" y="1798983"/>
                  </a:lnTo>
                  <a:lnTo>
                    <a:pt x="1003852" y="1779105"/>
                  </a:lnTo>
                  <a:cubicBezTo>
                    <a:pt x="1007165" y="1769166"/>
                    <a:pt x="1006384" y="1756695"/>
                    <a:pt x="1013792" y="1749287"/>
                  </a:cubicBezTo>
                  <a:cubicBezTo>
                    <a:pt x="1021200" y="1741879"/>
                    <a:pt x="1033163" y="1738544"/>
                    <a:pt x="1043609" y="1739348"/>
                  </a:cubicBezTo>
                  <a:cubicBezTo>
                    <a:pt x="1077296" y="1741940"/>
                    <a:pt x="1109870" y="1752601"/>
                    <a:pt x="1143000" y="1759227"/>
                  </a:cubicBezTo>
                  <a:cubicBezTo>
                    <a:pt x="1206101" y="1771847"/>
                    <a:pt x="1176299" y="1765067"/>
                    <a:pt x="1232452" y="1779105"/>
                  </a:cubicBezTo>
                  <a:cubicBezTo>
                    <a:pt x="1305339" y="1775792"/>
                    <a:pt x="1379143" y="1781161"/>
                    <a:pt x="1451113" y="1769166"/>
                  </a:cubicBezTo>
                  <a:cubicBezTo>
                    <a:pt x="1462896" y="1767202"/>
                    <a:pt x="1461664" y="1746810"/>
                    <a:pt x="1470992" y="1739348"/>
                  </a:cubicBezTo>
                  <a:cubicBezTo>
                    <a:pt x="1479173" y="1732803"/>
                    <a:pt x="1490870" y="1732722"/>
                    <a:pt x="1500809" y="1729409"/>
                  </a:cubicBezTo>
                  <a:cubicBezTo>
                    <a:pt x="1514061" y="1719470"/>
                    <a:pt x="1527085" y="1709220"/>
                    <a:pt x="1540565" y="1699592"/>
                  </a:cubicBezTo>
                  <a:cubicBezTo>
                    <a:pt x="1550285" y="1692649"/>
                    <a:pt x="1561577" y="1687786"/>
                    <a:pt x="1570383" y="1679714"/>
                  </a:cubicBezTo>
                  <a:cubicBezTo>
                    <a:pt x="1601468" y="1651220"/>
                    <a:pt x="1624749" y="1613652"/>
                    <a:pt x="1659835" y="1590261"/>
                  </a:cubicBezTo>
                  <a:cubicBezTo>
                    <a:pt x="1669774" y="1583635"/>
                    <a:pt x="1681205" y="1578829"/>
                    <a:pt x="1689652" y="1570383"/>
                  </a:cubicBezTo>
                  <a:cubicBezTo>
                    <a:pt x="1701365" y="1558670"/>
                    <a:pt x="1707757" y="1542340"/>
                    <a:pt x="1719470" y="1530627"/>
                  </a:cubicBezTo>
                  <a:cubicBezTo>
                    <a:pt x="1727917" y="1522180"/>
                    <a:pt x="1741296" y="1519627"/>
                    <a:pt x="1749287" y="1510748"/>
                  </a:cubicBezTo>
                  <a:cubicBezTo>
                    <a:pt x="1771450" y="1486122"/>
                    <a:pt x="1808922" y="1431235"/>
                    <a:pt x="1808922" y="1431235"/>
                  </a:cubicBezTo>
                  <a:cubicBezTo>
                    <a:pt x="1827143" y="1376571"/>
                    <a:pt x="1807913" y="1425544"/>
                    <a:pt x="1838739" y="1371600"/>
                  </a:cubicBezTo>
                  <a:cubicBezTo>
                    <a:pt x="1846090" y="1358736"/>
                    <a:pt x="1852781" y="1345462"/>
                    <a:pt x="1858618" y="1331844"/>
                  </a:cubicBezTo>
                  <a:cubicBezTo>
                    <a:pt x="1862745" y="1322215"/>
                    <a:pt x="1862271" y="1310408"/>
                    <a:pt x="1868557" y="1302027"/>
                  </a:cubicBezTo>
                  <a:cubicBezTo>
                    <a:pt x="1882613" y="1283286"/>
                    <a:pt x="1901687" y="1268896"/>
                    <a:pt x="1918252" y="1252331"/>
                  </a:cubicBezTo>
                  <a:cubicBezTo>
                    <a:pt x="1938702" y="1231881"/>
                    <a:pt x="1950332" y="1218381"/>
                    <a:pt x="1977887" y="1202635"/>
                  </a:cubicBezTo>
                  <a:cubicBezTo>
                    <a:pt x="1986984" y="1197437"/>
                    <a:pt x="1997766" y="1196009"/>
                    <a:pt x="2007705" y="1192696"/>
                  </a:cubicBezTo>
                  <a:cubicBezTo>
                    <a:pt x="2020957" y="1172818"/>
                    <a:pt x="2039906" y="1155726"/>
                    <a:pt x="2047461" y="1133061"/>
                  </a:cubicBezTo>
                  <a:cubicBezTo>
                    <a:pt x="2054087" y="1113183"/>
                    <a:pt x="2062257" y="1093755"/>
                    <a:pt x="2067339" y="1073427"/>
                  </a:cubicBezTo>
                  <a:cubicBezTo>
                    <a:pt x="2070652" y="1060175"/>
                    <a:pt x="2073354" y="1046754"/>
                    <a:pt x="2077279" y="1033670"/>
                  </a:cubicBezTo>
                  <a:cubicBezTo>
                    <a:pt x="2083300" y="1013600"/>
                    <a:pt x="2093048" y="994582"/>
                    <a:pt x="2097157" y="974035"/>
                  </a:cubicBezTo>
                  <a:cubicBezTo>
                    <a:pt x="2100470" y="957470"/>
                    <a:pt x="2103297" y="940800"/>
                    <a:pt x="2107096" y="924340"/>
                  </a:cubicBezTo>
                  <a:cubicBezTo>
                    <a:pt x="2113239" y="897720"/>
                    <a:pt x="2118335" y="870745"/>
                    <a:pt x="2126974" y="844827"/>
                  </a:cubicBezTo>
                  <a:cubicBezTo>
                    <a:pt x="2130287" y="834888"/>
                    <a:pt x="2134640" y="825236"/>
                    <a:pt x="2136913" y="815009"/>
                  </a:cubicBezTo>
                  <a:cubicBezTo>
                    <a:pt x="2141285" y="795336"/>
                    <a:pt x="2143539" y="775252"/>
                    <a:pt x="2146852" y="755374"/>
                  </a:cubicBezTo>
                  <a:cubicBezTo>
                    <a:pt x="2152851" y="629416"/>
                    <a:pt x="2167719" y="453195"/>
                    <a:pt x="2146852" y="327992"/>
                  </a:cubicBezTo>
                  <a:cubicBezTo>
                    <a:pt x="2144888" y="316209"/>
                    <a:pt x="2127951" y="312965"/>
                    <a:pt x="2117035" y="308114"/>
                  </a:cubicBezTo>
                  <a:cubicBezTo>
                    <a:pt x="2097887" y="299604"/>
                    <a:pt x="2077278" y="294861"/>
                    <a:pt x="2057400" y="288235"/>
                  </a:cubicBezTo>
                  <a:cubicBezTo>
                    <a:pt x="2031853" y="279719"/>
                    <a:pt x="2015282" y="273349"/>
                    <a:pt x="1987826" y="268357"/>
                  </a:cubicBezTo>
                  <a:cubicBezTo>
                    <a:pt x="1964777" y="264166"/>
                    <a:pt x="1941443" y="261731"/>
                    <a:pt x="1918252" y="258418"/>
                  </a:cubicBezTo>
                  <a:cubicBezTo>
                    <a:pt x="1908313" y="251792"/>
                    <a:pt x="1899119" y="243882"/>
                    <a:pt x="1888435" y="238540"/>
                  </a:cubicBezTo>
                  <a:cubicBezTo>
                    <a:pt x="1879064" y="233855"/>
                    <a:pt x="1867602" y="233990"/>
                    <a:pt x="1858618" y="228600"/>
                  </a:cubicBezTo>
                  <a:cubicBezTo>
                    <a:pt x="1850583" y="223779"/>
                    <a:pt x="1846056" y="214576"/>
                    <a:pt x="1838739" y="208722"/>
                  </a:cubicBezTo>
                  <a:cubicBezTo>
                    <a:pt x="1829411" y="201260"/>
                    <a:pt x="1818861" y="195470"/>
                    <a:pt x="1808922" y="188844"/>
                  </a:cubicBezTo>
                  <a:cubicBezTo>
                    <a:pt x="1766534" y="132325"/>
                    <a:pt x="1784342" y="164800"/>
                    <a:pt x="1759226" y="89453"/>
                  </a:cubicBezTo>
                  <a:cubicBezTo>
                    <a:pt x="1753810" y="73206"/>
                    <a:pt x="1745635" y="39959"/>
                    <a:pt x="1729409" y="29818"/>
                  </a:cubicBezTo>
                  <a:cubicBezTo>
                    <a:pt x="1713282" y="19738"/>
                    <a:pt x="1653291" y="5819"/>
                    <a:pt x="1630018" y="0"/>
                  </a:cubicBezTo>
                  <a:cubicBezTo>
                    <a:pt x="1543879" y="3313"/>
                    <a:pt x="1457402" y="1636"/>
                    <a:pt x="1371600" y="9940"/>
                  </a:cubicBezTo>
                  <a:cubicBezTo>
                    <a:pt x="1353842" y="11659"/>
                    <a:pt x="1338994" y="24691"/>
                    <a:pt x="1321905" y="29818"/>
                  </a:cubicBezTo>
                  <a:cubicBezTo>
                    <a:pt x="1305724" y="34672"/>
                    <a:pt x="1288507" y="35312"/>
                    <a:pt x="1272209" y="39757"/>
                  </a:cubicBezTo>
                  <a:cubicBezTo>
                    <a:pt x="1251994" y="45270"/>
                    <a:pt x="1233121" y="55526"/>
                    <a:pt x="1212574" y="59635"/>
                  </a:cubicBezTo>
                  <a:cubicBezTo>
                    <a:pt x="1149484" y="72253"/>
                    <a:pt x="1179268" y="65477"/>
                    <a:pt x="1123122" y="79514"/>
                  </a:cubicBezTo>
                  <a:cubicBezTo>
                    <a:pt x="1074272" y="73407"/>
                    <a:pt x="1031734" y="69187"/>
                    <a:pt x="983974" y="59635"/>
                  </a:cubicBezTo>
                  <a:cubicBezTo>
                    <a:pt x="970579" y="56956"/>
                    <a:pt x="957470" y="53009"/>
                    <a:pt x="944218" y="49696"/>
                  </a:cubicBezTo>
                  <a:cubicBezTo>
                    <a:pt x="858130" y="60457"/>
                    <a:pt x="887896" y="72888"/>
                    <a:pt x="864705" y="79514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8" name="Прямая со стрелкой 67"/>
            <p:cNvCxnSpPr>
              <a:stCxn id="59" idx="6"/>
            </p:cNvCxnSpPr>
            <p:nvPr/>
          </p:nvCxnSpPr>
          <p:spPr>
            <a:xfrm flipH="1" flipV="1">
              <a:off x="8947458" y="2954836"/>
              <a:ext cx="240070" cy="4066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Прямая со стрелкой 60"/>
            <p:cNvCxnSpPr/>
            <p:nvPr/>
          </p:nvCxnSpPr>
          <p:spPr>
            <a:xfrm flipH="1">
              <a:off x="7611663" y="3919071"/>
              <a:ext cx="780133" cy="713433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Овал 58"/>
            <p:cNvSpPr/>
            <p:nvPr/>
          </p:nvSpPr>
          <p:spPr>
            <a:xfrm>
              <a:off x="7627263" y="3130374"/>
              <a:ext cx="1560265" cy="462224"/>
            </a:xfrm>
            <a:prstGeom prst="ellipse">
              <a:avLst/>
            </a:prstGeom>
            <a:solidFill>
              <a:schemeClr val="bg1"/>
            </a:solidFill>
            <a:ln w="190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40" name="Группа 39"/>
            <p:cNvGrpSpPr/>
            <p:nvPr/>
          </p:nvGrpSpPr>
          <p:grpSpPr>
            <a:xfrm>
              <a:off x="7474971" y="2636141"/>
              <a:ext cx="2554266" cy="1902872"/>
              <a:chOff x="5304631" y="2129589"/>
              <a:chExt cx="2701132" cy="2144333"/>
            </a:xfrm>
          </p:grpSpPr>
          <p:cxnSp>
            <p:nvCxnSpPr>
              <p:cNvPr id="44" name="Прямая со стрелкой 43"/>
              <p:cNvCxnSpPr/>
              <p:nvPr/>
            </p:nvCxnSpPr>
            <p:spPr>
              <a:xfrm flipV="1">
                <a:off x="6267737" y="2982066"/>
                <a:ext cx="1600201" cy="61361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 стрелкой 44"/>
              <p:cNvCxnSpPr/>
              <p:nvPr/>
            </p:nvCxnSpPr>
            <p:spPr>
              <a:xfrm flipH="1" flipV="1">
                <a:off x="5502601" y="2129589"/>
                <a:ext cx="788068" cy="1467853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Прямая со стрелкой 45"/>
              <p:cNvCxnSpPr>
                <a:stCxn id="52" idx="1"/>
                <a:endCxn id="59" idx="0"/>
              </p:cNvCxnSpPr>
              <p:nvPr/>
            </p:nvCxnSpPr>
            <p:spPr>
              <a:xfrm flipV="1">
                <a:off x="6280150" y="2686537"/>
                <a:ext cx="10519" cy="97185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Овал 47"/>
              <p:cNvSpPr/>
              <p:nvPr/>
            </p:nvSpPr>
            <p:spPr>
              <a:xfrm>
                <a:off x="6259471" y="35524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aphicFrame>
            <p:nvGraphicFramePr>
              <p:cNvPr id="50" name="Объект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8005685"/>
                  </p:ext>
                </p:extLst>
              </p:nvPr>
            </p:nvGraphicFramePr>
            <p:xfrm>
              <a:off x="6023720" y="2758017"/>
              <a:ext cx="197173" cy="1807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5" name="Equation" r:id="rId4" imgW="152280" imgH="139680" progId="Equation.DSMT4">
                      <p:embed/>
                    </p:oleObj>
                  </mc:Choice>
                  <mc:Fallback>
                    <p:oleObj name="Equation" r:id="rId4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023720" y="2758017"/>
                            <a:ext cx="197173" cy="18074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Объект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2454307"/>
                  </p:ext>
                </p:extLst>
              </p:nvPr>
            </p:nvGraphicFramePr>
            <p:xfrm>
              <a:off x="5403376" y="4033149"/>
              <a:ext cx="219653" cy="2407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6" name="Equation" r:id="rId6" imgW="126720" imgH="139680" progId="Equation.DSMT4">
                      <p:embed/>
                    </p:oleObj>
                  </mc:Choice>
                  <mc:Fallback>
                    <p:oleObj name="Equation" r:id="rId6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403376" y="4033149"/>
                            <a:ext cx="219653" cy="2407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Объект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3154382"/>
                  </p:ext>
                </p:extLst>
              </p:nvPr>
            </p:nvGraphicFramePr>
            <p:xfrm>
              <a:off x="6280150" y="3543300"/>
              <a:ext cx="196850" cy="230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7" name="Equation" r:id="rId8" imgW="152280" imgH="177480" progId="Equation.DSMT4">
                      <p:embed/>
                    </p:oleObj>
                  </mc:Choice>
                  <mc:Fallback>
                    <p:oleObj name="Equation" r:id="rId8" imgW="1522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280150" y="3543300"/>
                            <a:ext cx="196850" cy="2301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Объект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378680"/>
                  </p:ext>
                </p:extLst>
              </p:nvPr>
            </p:nvGraphicFramePr>
            <p:xfrm>
              <a:off x="7826375" y="3062288"/>
              <a:ext cx="179388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8" name="Equation" r:id="rId10" imgW="139680" imgH="164880" progId="Equation.DSMT4">
                      <p:embed/>
                    </p:oleObj>
                  </mc:Choice>
                  <mc:Fallback>
                    <p:oleObj name="Equation" r:id="rId10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826375" y="3062288"/>
                            <a:ext cx="179388" cy="212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Объект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7971822"/>
                  </p:ext>
                </p:extLst>
              </p:nvPr>
            </p:nvGraphicFramePr>
            <p:xfrm>
              <a:off x="5304631" y="2129589"/>
              <a:ext cx="163512" cy="163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9" name="Equation" r:id="rId12" imgW="126720" imgH="126720" progId="Equation.DSMT4">
                      <p:embed/>
                    </p:oleObj>
                  </mc:Choice>
                  <mc:Fallback>
                    <p:oleObj name="Equation" r:id="rId12" imgW="126720" imgH="126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304631" y="2129589"/>
                            <a:ext cx="163512" cy="1635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Объект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3677883"/>
                  </p:ext>
                </p:extLst>
              </p:nvPr>
            </p:nvGraphicFramePr>
            <p:xfrm>
              <a:off x="7173277" y="2795224"/>
              <a:ext cx="227013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0" name="Equation" r:id="rId14" imgW="177480" imgH="228600" progId="Equation.DSMT4">
                      <p:embed/>
                    </p:oleObj>
                  </mc:Choice>
                  <mc:Fallback>
                    <p:oleObj name="Equation" r:id="rId14" imgW="1774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173277" y="2795224"/>
                            <a:ext cx="227013" cy="2952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Объект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3100893"/>
                  </p:ext>
                </p:extLst>
              </p:nvPr>
            </p:nvGraphicFramePr>
            <p:xfrm>
              <a:off x="6778329" y="3105425"/>
              <a:ext cx="16192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1" name="Equation" r:id="rId16" imgW="126720" imgH="228600" progId="Equation.DSMT4">
                      <p:embed/>
                    </p:oleObj>
                  </mc:Choice>
                  <mc:Fallback>
                    <p:oleObj name="Equation" r:id="rId16" imgW="12672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6778329" y="3105425"/>
                            <a:ext cx="161925" cy="2952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Овал 48"/>
              <p:cNvSpPr/>
              <p:nvPr/>
            </p:nvSpPr>
            <p:spPr>
              <a:xfrm>
                <a:off x="7087563" y="2913000"/>
                <a:ext cx="48348" cy="5152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cxnSp>
          <p:nvCxnSpPr>
            <p:cNvPr id="63" name="Прямая со стрелкой 62"/>
            <p:cNvCxnSpPr>
              <a:stCxn id="48" idx="7"/>
              <a:endCxn id="59" idx="6"/>
            </p:cNvCxnSpPr>
            <p:nvPr/>
          </p:nvCxnSpPr>
          <p:spPr>
            <a:xfrm flipV="1">
              <a:off x="8414796" y="3361486"/>
              <a:ext cx="772732" cy="54324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Дуга 73"/>
            <p:cNvSpPr/>
            <p:nvPr/>
          </p:nvSpPr>
          <p:spPr>
            <a:xfrm>
              <a:off x="8198159" y="3664882"/>
              <a:ext cx="394970" cy="200169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75" name="Объект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8643891"/>
                </p:ext>
              </p:extLst>
            </p:nvPr>
          </p:nvGraphicFramePr>
          <p:xfrm>
            <a:off x="8518525" y="3565525"/>
            <a:ext cx="184150" cy="16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2" name="Equation" r:id="rId18" imgW="152280" imgH="139680" progId="Equation.DSMT4">
                    <p:embed/>
                  </p:oleObj>
                </mc:Choice>
                <mc:Fallback>
                  <p:oleObj name="Equation" r:id="rId18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518525" y="3565525"/>
                          <a:ext cx="184150" cy="160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Объект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680225"/>
                </p:ext>
              </p:extLst>
            </p:nvPr>
          </p:nvGraphicFramePr>
          <p:xfrm>
            <a:off x="9012238" y="2798763"/>
            <a:ext cx="184150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" name="Equation" r:id="rId20" imgW="152280" imgH="228600" progId="Equation.DSMT4">
                    <p:embed/>
                  </p:oleObj>
                </mc:Choice>
                <mc:Fallback>
                  <p:oleObj name="Equation" r:id="rId20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012238" y="2798763"/>
                          <a:ext cx="184150" cy="261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0" name="Прямая соединительная линия 79"/>
            <p:cNvCxnSpPr/>
            <p:nvPr/>
          </p:nvCxnSpPr>
          <p:spPr>
            <a:xfrm flipV="1">
              <a:off x="8394970" y="2354240"/>
              <a:ext cx="27334" cy="2556651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96379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055896" y="1057185"/>
            <a:ext cx="2359213" cy="540327"/>
          </a:xfrm>
          <a:prstGeom prst="rect">
            <a:avLst/>
          </a:prstGeom>
        </p:spPr>
        <p:txBody>
          <a:bodyPr vert="horz" lIns="91440" tIns="18000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ерция тензоры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1CBDF6F0-CCDF-4FCD-9747-5A3DEAE18A48}"/>
              </a:ext>
            </a:extLst>
          </p:cNvPr>
          <p:cNvSpPr txBox="1"/>
          <p:nvPr/>
        </p:nvSpPr>
        <p:spPr>
          <a:xfrm>
            <a:off x="487674" y="4065208"/>
            <a:ext cx="13453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9.1 – сурет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="" xmlns:a16="http://schemas.microsoft.com/office/drawing/2014/main" id="{6DDA1666-3298-4A9C-92DB-227E2D679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989769"/>
              </p:ext>
            </p:extLst>
          </p:nvPr>
        </p:nvGraphicFramePr>
        <p:xfrm>
          <a:off x="2592388" y="1724025"/>
          <a:ext cx="1397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4" imgW="952200" imgH="431640" progId="Equation.DSMT4">
                  <p:embed/>
                </p:oleObj>
              </mc:Choice>
              <mc:Fallback>
                <p:oleObj name="Equation" r:id="rId4" imgW="9522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724025"/>
                        <a:ext cx="1397000" cy="64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AC08DEC9-E9E3-4EE7-848B-FA84C3B603C1}"/>
              </a:ext>
            </a:extLst>
          </p:cNvPr>
          <p:cNvSpPr txBox="1"/>
          <p:nvPr/>
        </p:nvSpPr>
        <p:spPr>
          <a:xfrm>
            <a:off x="5406961" y="1862503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="" xmlns:a16="http://schemas.microsoft.com/office/drawing/2014/main" id="{F3FEA636-F9C6-443D-9257-C5DD53A3D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700174"/>
              </p:ext>
            </p:extLst>
          </p:nvPr>
        </p:nvGraphicFramePr>
        <p:xfrm>
          <a:off x="2593975" y="2574925"/>
          <a:ext cx="18938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6" imgW="1269720" imgH="431640" progId="Equation.DSMT4">
                  <p:embed/>
                </p:oleObj>
              </mc:Choice>
              <mc:Fallback>
                <p:oleObj name="Equation" r:id="rId6" imgW="12697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2574925"/>
                        <a:ext cx="1893888" cy="64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A5D38EEF-C08E-4010-8FDF-EEFD5255D58F}"/>
              </a:ext>
            </a:extLst>
          </p:cNvPr>
          <p:cNvSpPr txBox="1"/>
          <p:nvPr/>
        </p:nvSpPr>
        <p:spPr>
          <a:xfrm>
            <a:off x="5406961" y="2687689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="" xmlns:a16="http://schemas.microsoft.com/office/drawing/2014/main" id="{112D2833-C36D-45CD-9811-D2350CDE1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96781"/>
              </p:ext>
            </p:extLst>
          </p:nvPr>
        </p:nvGraphicFramePr>
        <p:xfrm>
          <a:off x="2555796" y="3426136"/>
          <a:ext cx="2767464" cy="65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8" imgW="1841500" imgH="431800" progId="Equation.DSMT4">
                  <p:embed/>
                </p:oleObj>
              </mc:Choice>
              <mc:Fallback>
                <p:oleObj name="Equation" r:id="rId8" imgW="1841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96" y="3426136"/>
                        <a:ext cx="2767464" cy="652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CD06EE39-F858-44F2-B461-B2C1DA132237}"/>
              </a:ext>
            </a:extLst>
          </p:cNvPr>
          <p:cNvSpPr txBox="1"/>
          <p:nvPr/>
        </p:nvSpPr>
        <p:spPr>
          <a:xfrm>
            <a:off x="5406962" y="3567754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43" name="Picture 19" descr="Шутки 17 | Блогер avosurt на сайте SPLETNIK.RU 11 октября 2017 | СПЛЕТНИК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155" y="4561032"/>
            <a:ext cx="4283536" cy="1764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055896" y="6291013"/>
            <a:ext cx="60785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fer.com</a:t>
            </a:r>
            <a:endParaRPr lang="ru-RU" sz="8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Группа 13"/>
          <p:cNvGrpSpPr/>
          <p:nvPr/>
        </p:nvGrpSpPr>
        <p:grpSpPr>
          <a:xfrm>
            <a:off x="199840" y="1545724"/>
            <a:ext cx="2554266" cy="2544702"/>
            <a:chOff x="5304631" y="1908930"/>
            <a:chExt cx="2701132" cy="2867607"/>
          </a:xfrm>
        </p:grpSpPr>
        <p:sp>
          <p:nvSpPr>
            <p:cNvPr id="15" name="Полилиния 14"/>
            <p:cNvSpPr/>
            <p:nvPr/>
          </p:nvSpPr>
          <p:spPr>
            <a:xfrm>
              <a:off x="5764696" y="2365513"/>
              <a:ext cx="1709530" cy="1908313"/>
            </a:xfrm>
            <a:custGeom>
              <a:avLst/>
              <a:gdLst>
                <a:gd name="connsiteX0" fmla="*/ 566530 w 1709530"/>
                <a:gd name="connsiteY0" fmla="*/ 39757 h 1908313"/>
                <a:gd name="connsiteX1" fmla="*/ 516834 w 1709530"/>
                <a:gd name="connsiteY1" fmla="*/ 59635 h 1908313"/>
                <a:gd name="connsiteX2" fmla="*/ 457200 w 1709530"/>
                <a:gd name="connsiteY2" fmla="*/ 119270 h 1908313"/>
                <a:gd name="connsiteX3" fmla="*/ 377687 w 1709530"/>
                <a:gd name="connsiteY3" fmla="*/ 188844 h 1908313"/>
                <a:gd name="connsiteX4" fmla="*/ 357808 w 1709530"/>
                <a:gd name="connsiteY4" fmla="*/ 208722 h 1908313"/>
                <a:gd name="connsiteX5" fmla="*/ 337930 w 1709530"/>
                <a:gd name="connsiteY5" fmla="*/ 238539 h 1908313"/>
                <a:gd name="connsiteX6" fmla="*/ 308113 w 1709530"/>
                <a:gd name="connsiteY6" fmla="*/ 258417 h 1908313"/>
                <a:gd name="connsiteX7" fmla="*/ 288234 w 1709530"/>
                <a:gd name="connsiteY7" fmla="*/ 278296 h 1908313"/>
                <a:gd name="connsiteX8" fmla="*/ 248478 w 1709530"/>
                <a:gd name="connsiteY8" fmla="*/ 308113 h 1908313"/>
                <a:gd name="connsiteX9" fmla="*/ 198782 w 1709530"/>
                <a:gd name="connsiteY9" fmla="*/ 377687 h 1908313"/>
                <a:gd name="connsiteX10" fmla="*/ 149087 w 1709530"/>
                <a:gd name="connsiteY10" fmla="*/ 487017 h 1908313"/>
                <a:gd name="connsiteX11" fmla="*/ 99391 w 1709530"/>
                <a:gd name="connsiteY11" fmla="*/ 586409 h 1908313"/>
                <a:gd name="connsiteX12" fmla="*/ 69574 w 1709530"/>
                <a:gd name="connsiteY12" fmla="*/ 715617 h 1908313"/>
                <a:gd name="connsiteX13" fmla="*/ 49695 w 1709530"/>
                <a:gd name="connsiteY13" fmla="*/ 844826 h 1908313"/>
                <a:gd name="connsiteX14" fmla="*/ 29817 w 1709530"/>
                <a:gd name="connsiteY14" fmla="*/ 874644 h 1908313"/>
                <a:gd name="connsiteX15" fmla="*/ 9939 w 1709530"/>
                <a:gd name="connsiteY15" fmla="*/ 934278 h 1908313"/>
                <a:gd name="connsiteX16" fmla="*/ 0 w 1709530"/>
                <a:gd name="connsiteY16" fmla="*/ 964096 h 1908313"/>
                <a:gd name="connsiteX17" fmla="*/ 19878 w 1709530"/>
                <a:gd name="connsiteY17" fmla="*/ 1133061 h 1908313"/>
                <a:gd name="connsiteX18" fmla="*/ 49695 w 1709530"/>
                <a:gd name="connsiteY18" fmla="*/ 1232452 h 1908313"/>
                <a:gd name="connsiteX19" fmla="*/ 69574 w 1709530"/>
                <a:gd name="connsiteY19" fmla="*/ 1302026 h 1908313"/>
                <a:gd name="connsiteX20" fmla="*/ 99391 w 1709530"/>
                <a:gd name="connsiteY20" fmla="*/ 1331844 h 1908313"/>
                <a:gd name="connsiteX21" fmla="*/ 119269 w 1709530"/>
                <a:gd name="connsiteY21" fmla="*/ 1361661 h 1908313"/>
                <a:gd name="connsiteX22" fmla="*/ 149087 w 1709530"/>
                <a:gd name="connsiteY22" fmla="*/ 1381539 h 1908313"/>
                <a:gd name="connsiteX23" fmla="*/ 218661 w 1709530"/>
                <a:gd name="connsiteY23" fmla="*/ 1451113 h 1908313"/>
                <a:gd name="connsiteX24" fmla="*/ 248478 w 1709530"/>
                <a:gd name="connsiteY24" fmla="*/ 1500809 h 1908313"/>
                <a:gd name="connsiteX25" fmla="*/ 258417 w 1709530"/>
                <a:gd name="connsiteY25" fmla="*/ 1530626 h 1908313"/>
                <a:gd name="connsiteX26" fmla="*/ 288234 w 1709530"/>
                <a:gd name="connsiteY26" fmla="*/ 1570383 h 1908313"/>
                <a:gd name="connsiteX27" fmla="*/ 308113 w 1709530"/>
                <a:gd name="connsiteY27" fmla="*/ 1600200 h 1908313"/>
                <a:gd name="connsiteX28" fmla="*/ 327991 w 1709530"/>
                <a:gd name="connsiteY28" fmla="*/ 1639957 h 1908313"/>
                <a:gd name="connsiteX29" fmla="*/ 337930 w 1709530"/>
                <a:gd name="connsiteY29" fmla="*/ 1669774 h 1908313"/>
                <a:gd name="connsiteX30" fmla="*/ 377687 w 1709530"/>
                <a:gd name="connsiteY30" fmla="*/ 1729409 h 1908313"/>
                <a:gd name="connsiteX31" fmla="*/ 397565 w 1709530"/>
                <a:gd name="connsiteY31" fmla="*/ 1759226 h 1908313"/>
                <a:gd name="connsiteX32" fmla="*/ 417443 w 1709530"/>
                <a:gd name="connsiteY32" fmla="*/ 1798983 h 1908313"/>
                <a:gd name="connsiteX33" fmla="*/ 427382 w 1709530"/>
                <a:gd name="connsiteY33" fmla="*/ 1828800 h 1908313"/>
                <a:gd name="connsiteX34" fmla="*/ 496956 w 1709530"/>
                <a:gd name="connsiteY34" fmla="*/ 1878496 h 1908313"/>
                <a:gd name="connsiteX35" fmla="*/ 556591 w 1709530"/>
                <a:gd name="connsiteY35" fmla="*/ 1908313 h 1908313"/>
                <a:gd name="connsiteX36" fmla="*/ 596347 w 1709530"/>
                <a:gd name="connsiteY36" fmla="*/ 1898374 h 1908313"/>
                <a:gd name="connsiteX37" fmla="*/ 655982 w 1709530"/>
                <a:gd name="connsiteY37" fmla="*/ 1878496 h 1908313"/>
                <a:gd name="connsiteX38" fmla="*/ 695739 w 1709530"/>
                <a:gd name="connsiteY38" fmla="*/ 1828800 h 1908313"/>
                <a:gd name="connsiteX39" fmla="*/ 715617 w 1709530"/>
                <a:gd name="connsiteY39" fmla="*/ 1769165 h 1908313"/>
                <a:gd name="connsiteX40" fmla="*/ 755374 w 1709530"/>
                <a:gd name="connsiteY40" fmla="*/ 1729409 h 1908313"/>
                <a:gd name="connsiteX41" fmla="*/ 1063487 w 1709530"/>
                <a:gd name="connsiteY41" fmla="*/ 1719470 h 1908313"/>
                <a:gd name="connsiteX42" fmla="*/ 1113182 w 1709530"/>
                <a:gd name="connsiteY42" fmla="*/ 1709530 h 1908313"/>
                <a:gd name="connsiteX43" fmla="*/ 1222513 w 1709530"/>
                <a:gd name="connsiteY43" fmla="*/ 1689652 h 1908313"/>
                <a:gd name="connsiteX44" fmla="*/ 1242391 w 1709530"/>
                <a:gd name="connsiteY44" fmla="*/ 1659835 h 1908313"/>
                <a:gd name="connsiteX45" fmla="*/ 1272208 w 1709530"/>
                <a:gd name="connsiteY45" fmla="*/ 1639957 h 1908313"/>
                <a:gd name="connsiteX46" fmla="*/ 1292087 w 1709530"/>
                <a:gd name="connsiteY46" fmla="*/ 1620078 h 1908313"/>
                <a:gd name="connsiteX47" fmla="*/ 1321904 w 1709530"/>
                <a:gd name="connsiteY47" fmla="*/ 1600200 h 1908313"/>
                <a:gd name="connsiteX48" fmla="*/ 1371600 w 1709530"/>
                <a:gd name="connsiteY48" fmla="*/ 1550504 h 1908313"/>
                <a:gd name="connsiteX49" fmla="*/ 1401417 w 1709530"/>
                <a:gd name="connsiteY49" fmla="*/ 1520687 h 1908313"/>
                <a:gd name="connsiteX50" fmla="*/ 1431234 w 1709530"/>
                <a:gd name="connsiteY50" fmla="*/ 1480930 h 1908313"/>
                <a:gd name="connsiteX51" fmla="*/ 1480930 w 1709530"/>
                <a:gd name="connsiteY51" fmla="*/ 1431235 h 1908313"/>
                <a:gd name="connsiteX52" fmla="*/ 1510747 w 1709530"/>
                <a:gd name="connsiteY52" fmla="*/ 1391478 h 1908313"/>
                <a:gd name="connsiteX53" fmla="*/ 1530626 w 1709530"/>
                <a:gd name="connsiteY53" fmla="*/ 1371600 h 1908313"/>
                <a:gd name="connsiteX54" fmla="*/ 1540565 w 1709530"/>
                <a:gd name="connsiteY54" fmla="*/ 1341783 h 1908313"/>
                <a:gd name="connsiteX55" fmla="*/ 1550504 w 1709530"/>
                <a:gd name="connsiteY55" fmla="*/ 1292087 h 1908313"/>
                <a:gd name="connsiteX56" fmla="*/ 1600200 w 1709530"/>
                <a:gd name="connsiteY56" fmla="*/ 1202635 h 1908313"/>
                <a:gd name="connsiteX57" fmla="*/ 1610139 w 1709530"/>
                <a:gd name="connsiteY57" fmla="*/ 1162878 h 1908313"/>
                <a:gd name="connsiteX58" fmla="*/ 1630017 w 1709530"/>
                <a:gd name="connsiteY58" fmla="*/ 1133061 h 1908313"/>
                <a:gd name="connsiteX59" fmla="*/ 1639956 w 1709530"/>
                <a:gd name="connsiteY59" fmla="*/ 1053548 h 1908313"/>
                <a:gd name="connsiteX60" fmla="*/ 1649895 w 1709530"/>
                <a:gd name="connsiteY60" fmla="*/ 1023730 h 1908313"/>
                <a:gd name="connsiteX61" fmla="*/ 1659834 w 1709530"/>
                <a:gd name="connsiteY61" fmla="*/ 904461 h 1908313"/>
                <a:gd name="connsiteX62" fmla="*/ 1669774 w 1709530"/>
                <a:gd name="connsiteY62" fmla="*/ 874644 h 1908313"/>
                <a:gd name="connsiteX63" fmla="*/ 1679713 w 1709530"/>
                <a:gd name="connsiteY63" fmla="*/ 705678 h 1908313"/>
                <a:gd name="connsiteX64" fmla="*/ 1699591 w 1709530"/>
                <a:gd name="connsiteY64" fmla="*/ 596348 h 1908313"/>
                <a:gd name="connsiteX65" fmla="*/ 1709530 w 1709530"/>
                <a:gd name="connsiteY65" fmla="*/ 477078 h 1908313"/>
                <a:gd name="connsiteX66" fmla="*/ 1699591 w 1709530"/>
                <a:gd name="connsiteY66" fmla="*/ 308113 h 1908313"/>
                <a:gd name="connsiteX67" fmla="*/ 1689652 w 1709530"/>
                <a:gd name="connsiteY67" fmla="*/ 248478 h 1908313"/>
                <a:gd name="connsiteX68" fmla="*/ 1669774 w 1709530"/>
                <a:gd name="connsiteY68" fmla="*/ 218661 h 1908313"/>
                <a:gd name="connsiteX69" fmla="*/ 1600200 w 1709530"/>
                <a:gd name="connsiteY69" fmla="*/ 149087 h 1908313"/>
                <a:gd name="connsiteX70" fmla="*/ 1411356 w 1709530"/>
                <a:gd name="connsiteY70" fmla="*/ 139148 h 1908313"/>
                <a:gd name="connsiteX71" fmla="*/ 1341782 w 1709530"/>
                <a:gd name="connsiteY71" fmla="*/ 119270 h 1908313"/>
                <a:gd name="connsiteX72" fmla="*/ 1292087 w 1709530"/>
                <a:gd name="connsiteY72" fmla="*/ 69574 h 1908313"/>
                <a:gd name="connsiteX73" fmla="*/ 1272208 w 1709530"/>
                <a:gd name="connsiteY73" fmla="*/ 49696 h 1908313"/>
                <a:gd name="connsiteX74" fmla="*/ 1212574 w 1709530"/>
                <a:gd name="connsiteY74" fmla="*/ 29817 h 1908313"/>
                <a:gd name="connsiteX75" fmla="*/ 1182756 w 1709530"/>
                <a:gd name="connsiteY75" fmla="*/ 19878 h 1908313"/>
                <a:gd name="connsiteX76" fmla="*/ 1143000 w 1709530"/>
                <a:gd name="connsiteY76" fmla="*/ 0 h 1908313"/>
                <a:gd name="connsiteX77" fmla="*/ 715617 w 1709530"/>
                <a:gd name="connsiteY77" fmla="*/ 19878 h 1908313"/>
                <a:gd name="connsiteX78" fmla="*/ 566530 w 1709530"/>
                <a:gd name="connsiteY78" fmla="*/ 39757 h 19083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</a:cxnLst>
              <a:rect l="l" t="t" r="r" b="b"/>
              <a:pathLst>
                <a:path w="1709530" h="1908313">
                  <a:moveTo>
                    <a:pt x="566530" y="39757"/>
                  </a:moveTo>
                  <a:cubicBezTo>
                    <a:pt x="533399" y="46383"/>
                    <a:pt x="531263" y="49141"/>
                    <a:pt x="516834" y="59635"/>
                  </a:cubicBezTo>
                  <a:cubicBezTo>
                    <a:pt x="494099" y="76170"/>
                    <a:pt x="480591" y="103677"/>
                    <a:pt x="457200" y="119270"/>
                  </a:cubicBezTo>
                  <a:cubicBezTo>
                    <a:pt x="407888" y="152144"/>
                    <a:pt x="435832" y="130699"/>
                    <a:pt x="377687" y="188844"/>
                  </a:cubicBezTo>
                  <a:cubicBezTo>
                    <a:pt x="371061" y="195470"/>
                    <a:pt x="363006" y="200925"/>
                    <a:pt x="357808" y="208722"/>
                  </a:cubicBezTo>
                  <a:cubicBezTo>
                    <a:pt x="351182" y="218661"/>
                    <a:pt x="346377" y="230092"/>
                    <a:pt x="337930" y="238539"/>
                  </a:cubicBezTo>
                  <a:cubicBezTo>
                    <a:pt x="329483" y="246986"/>
                    <a:pt x="317441" y="250955"/>
                    <a:pt x="308113" y="258417"/>
                  </a:cubicBezTo>
                  <a:cubicBezTo>
                    <a:pt x="300795" y="264271"/>
                    <a:pt x="295433" y="272297"/>
                    <a:pt x="288234" y="278296"/>
                  </a:cubicBezTo>
                  <a:cubicBezTo>
                    <a:pt x="275508" y="288901"/>
                    <a:pt x="260191" y="296400"/>
                    <a:pt x="248478" y="308113"/>
                  </a:cubicBezTo>
                  <a:cubicBezTo>
                    <a:pt x="236156" y="320435"/>
                    <a:pt x="210066" y="360762"/>
                    <a:pt x="198782" y="377687"/>
                  </a:cubicBezTo>
                  <a:cubicBezTo>
                    <a:pt x="170264" y="520278"/>
                    <a:pt x="217862" y="315086"/>
                    <a:pt x="149087" y="487017"/>
                  </a:cubicBezTo>
                  <a:cubicBezTo>
                    <a:pt x="122033" y="554649"/>
                    <a:pt x="138387" y="521414"/>
                    <a:pt x="99391" y="586409"/>
                  </a:cubicBezTo>
                  <a:cubicBezTo>
                    <a:pt x="77458" y="696073"/>
                    <a:pt x="90197" y="653747"/>
                    <a:pt x="69574" y="715617"/>
                  </a:cubicBezTo>
                  <a:cubicBezTo>
                    <a:pt x="66723" y="744122"/>
                    <a:pt x="67604" y="809007"/>
                    <a:pt x="49695" y="844826"/>
                  </a:cubicBezTo>
                  <a:cubicBezTo>
                    <a:pt x="44353" y="855510"/>
                    <a:pt x="34668" y="863728"/>
                    <a:pt x="29817" y="874644"/>
                  </a:cubicBezTo>
                  <a:cubicBezTo>
                    <a:pt x="21307" y="893791"/>
                    <a:pt x="16565" y="914400"/>
                    <a:pt x="9939" y="934278"/>
                  </a:cubicBezTo>
                  <a:lnTo>
                    <a:pt x="0" y="964096"/>
                  </a:lnTo>
                  <a:cubicBezTo>
                    <a:pt x="2660" y="988037"/>
                    <a:pt x="15325" y="1105741"/>
                    <a:pt x="19878" y="1133061"/>
                  </a:cubicBezTo>
                  <a:cubicBezTo>
                    <a:pt x="27765" y="1180384"/>
                    <a:pt x="36440" y="1179432"/>
                    <a:pt x="49695" y="1232452"/>
                  </a:cubicBezTo>
                  <a:cubicBezTo>
                    <a:pt x="51022" y="1237759"/>
                    <a:pt x="63868" y="1293467"/>
                    <a:pt x="69574" y="1302026"/>
                  </a:cubicBezTo>
                  <a:cubicBezTo>
                    <a:pt x="77371" y="1313721"/>
                    <a:pt x="90393" y="1321046"/>
                    <a:pt x="99391" y="1331844"/>
                  </a:cubicBezTo>
                  <a:cubicBezTo>
                    <a:pt x="107038" y="1341021"/>
                    <a:pt x="110822" y="1353215"/>
                    <a:pt x="119269" y="1361661"/>
                  </a:cubicBezTo>
                  <a:cubicBezTo>
                    <a:pt x="127716" y="1370108"/>
                    <a:pt x="140208" y="1373548"/>
                    <a:pt x="149087" y="1381539"/>
                  </a:cubicBezTo>
                  <a:cubicBezTo>
                    <a:pt x="173465" y="1403479"/>
                    <a:pt x="218661" y="1451113"/>
                    <a:pt x="218661" y="1451113"/>
                  </a:cubicBezTo>
                  <a:cubicBezTo>
                    <a:pt x="246816" y="1535579"/>
                    <a:pt x="207549" y="1432593"/>
                    <a:pt x="248478" y="1500809"/>
                  </a:cubicBezTo>
                  <a:cubicBezTo>
                    <a:pt x="253868" y="1509793"/>
                    <a:pt x="253219" y="1521530"/>
                    <a:pt x="258417" y="1530626"/>
                  </a:cubicBezTo>
                  <a:cubicBezTo>
                    <a:pt x="266636" y="1545009"/>
                    <a:pt x="278606" y="1556903"/>
                    <a:pt x="288234" y="1570383"/>
                  </a:cubicBezTo>
                  <a:cubicBezTo>
                    <a:pt x="295177" y="1580103"/>
                    <a:pt x="302186" y="1589829"/>
                    <a:pt x="308113" y="1600200"/>
                  </a:cubicBezTo>
                  <a:cubicBezTo>
                    <a:pt x="315464" y="1613064"/>
                    <a:pt x="322155" y="1626338"/>
                    <a:pt x="327991" y="1639957"/>
                  </a:cubicBezTo>
                  <a:cubicBezTo>
                    <a:pt x="332118" y="1649587"/>
                    <a:pt x="332842" y="1660616"/>
                    <a:pt x="337930" y="1669774"/>
                  </a:cubicBezTo>
                  <a:cubicBezTo>
                    <a:pt x="349532" y="1690658"/>
                    <a:pt x="364435" y="1709531"/>
                    <a:pt x="377687" y="1729409"/>
                  </a:cubicBezTo>
                  <a:cubicBezTo>
                    <a:pt x="384313" y="1739348"/>
                    <a:pt x="392223" y="1748542"/>
                    <a:pt x="397565" y="1759226"/>
                  </a:cubicBezTo>
                  <a:cubicBezTo>
                    <a:pt x="404191" y="1772478"/>
                    <a:pt x="411607" y="1785364"/>
                    <a:pt x="417443" y="1798983"/>
                  </a:cubicBezTo>
                  <a:cubicBezTo>
                    <a:pt x="421570" y="1808613"/>
                    <a:pt x="421293" y="1820275"/>
                    <a:pt x="427382" y="1828800"/>
                  </a:cubicBezTo>
                  <a:cubicBezTo>
                    <a:pt x="469352" y="1887558"/>
                    <a:pt x="452263" y="1856150"/>
                    <a:pt x="496956" y="1878496"/>
                  </a:cubicBezTo>
                  <a:cubicBezTo>
                    <a:pt x="574025" y="1917030"/>
                    <a:pt x="481646" y="1883331"/>
                    <a:pt x="556591" y="1908313"/>
                  </a:cubicBezTo>
                  <a:cubicBezTo>
                    <a:pt x="569843" y="1905000"/>
                    <a:pt x="583263" y="1902299"/>
                    <a:pt x="596347" y="1898374"/>
                  </a:cubicBezTo>
                  <a:cubicBezTo>
                    <a:pt x="616417" y="1892353"/>
                    <a:pt x="655982" y="1878496"/>
                    <a:pt x="655982" y="1878496"/>
                  </a:cubicBezTo>
                  <a:cubicBezTo>
                    <a:pt x="672504" y="1861974"/>
                    <a:pt x="685709" y="1851368"/>
                    <a:pt x="695739" y="1828800"/>
                  </a:cubicBezTo>
                  <a:cubicBezTo>
                    <a:pt x="704249" y="1809652"/>
                    <a:pt x="708991" y="1789043"/>
                    <a:pt x="715617" y="1769165"/>
                  </a:cubicBezTo>
                  <a:cubicBezTo>
                    <a:pt x="725159" y="1740540"/>
                    <a:pt x="719328" y="1731529"/>
                    <a:pt x="755374" y="1729409"/>
                  </a:cubicBezTo>
                  <a:cubicBezTo>
                    <a:pt x="857954" y="1723375"/>
                    <a:pt x="960783" y="1722783"/>
                    <a:pt x="1063487" y="1719470"/>
                  </a:cubicBezTo>
                  <a:cubicBezTo>
                    <a:pt x="1080052" y="1716157"/>
                    <a:pt x="1096485" y="1712099"/>
                    <a:pt x="1113182" y="1709530"/>
                  </a:cubicBezTo>
                  <a:cubicBezTo>
                    <a:pt x="1217546" y="1693473"/>
                    <a:pt x="1161685" y="1709927"/>
                    <a:pt x="1222513" y="1689652"/>
                  </a:cubicBezTo>
                  <a:cubicBezTo>
                    <a:pt x="1229139" y="1679713"/>
                    <a:pt x="1233944" y="1668282"/>
                    <a:pt x="1242391" y="1659835"/>
                  </a:cubicBezTo>
                  <a:cubicBezTo>
                    <a:pt x="1250838" y="1651388"/>
                    <a:pt x="1262880" y="1647419"/>
                    <a:pt x="1272208" y="1639957"/>
                  </a:cubicBezTo>
                  <a:cubicBezTo>
                    <a:pt x="1279526" y="1634103"/>
                    <a:pt x="1284769" y="1625932"/>
                    <a:pt x="1292087" y="1620078"/>
                  </a:cubicBezTo>
                  <a:cubicBezTo>
                    <a:pt x="1301415" y="1612616"/>
                    <a:pt x="1312914" y="1608066"/>
                    <a:pt x="1321904" y="1600200"/>
                  </a:cubicBezTo>
                  <a:cubicBezTo>
                    <a:pt x="1339535" y="1584773"/>
                    <a:pt x="1355035" y="1567069"/>
                    <a:pt x="1371600" y="1550504"/>
                  </a:cubicBezTo>
                  <a:cubicBezTo>
                    <a:pt x="1381539" y="1540565"/>
                    <a:pt x="1392984" y="1531932"/>
                    <a:pt x="1401417" y="1520687"/>
                  </a:cubicBezTo>
                  <a:lnTo>
                    <a:pt x="1431234" y="1480930"/>
                  </a:lnTo>
                  <a:cubicBezTo>
                    <a:pt x="1451650" y="1419687"/>
                    <a:pt x="1423614" y="1480364"/>
                    <a:pt x="1480930" y="1431235"/>
                  </a:cubicBezTo>
                  <a:cubicBezTo>
                    <a:pt x="1493507" y="1420454"/>
                    <a:pt x="1500142" y="1404204"/>
                    <a:pt x="1510747" y="1391478"/>
                  </a:cubicBezTo>
                  <a:cubicBezTo>
                    <a:pt x="1516746" y="1384279"/>
                    <a:pt x="1524000" y="1378226"/>
                    <a:pt x="1530626" y="1371600"/>
                  </a:cubicBezTo>
                  <a:cubicBezTo>
                    <a:pt x="1533939" y="1361661"/>
                    <a:pt x="1538024" y="1351947"/>
                    <a:pt x="1540565" y="1341783"/>
                  </a:cubicBezTo>
                  <a:cubicBezTo>
                    <a:pt x="1544662" y="1325394"/>
                    <a:pt x="1545162" y="1308114"/>
                    <a:pt x="1550504" y="1292087"/>
                  </a:cubicBezTo>
                  <a:cubicBezTo>
                    <a:pt x="1557635" y="1270694"/>
                    <a:pt x="1590643" y="1218563"/>
                    <a:pt x="1600200" y="1202635"/>
                  </a:cubicBezTo>
                  <a:cubicBezTo>
                    <a:pt x="1603513" y="1189383"/>
                    <a:pt x="1604758" y="1175434"/>
                    <a:pt x="1610139" y="1162878"/>
                  </a:cubicBezTo>
                  <a:cubicBezTo>
                    <a:pt x="1614844" y="1151899"/>
                    <a:pt x="1626874" y="1144585"/>
                    <a:pt x="1630017" y="1133061"/>
                  </a:cubicBezTo>
                  <a:cubicBezTo>
                    <a:pt x="1637045" y="1107292"/>
                    <a:pt x="1635178" y="1079828"/>
                    <a:pt x="1639956" y="1053548"/>
                  </a:cubicBezTo>
                  <a:cubicBezTo>
                    <a:pt x="1641830" y="1043240"/>
                    <a:pt x="1646582" y="1033669"/>
                    <a:pt x="1649895" y="1023730"/>
                  </a:cubicBezTo>
                  <a:cubicBezTo>
                    <a:pt x="1653208" y="983974"/>
                    <a:pt x="1654561" y="944005"/>
                    <a:pt x="1659834" y="904461"/>
                  </a:cubicBezTo>
                  <a:cubicBezTo>
                    <a:pt x="1661219" y="894076"/>
                    <a:pt x="1668731" y="885069"/>
                    <a:pt x="1669774" y="874644"/>
                  </a:cubicBezTo>
                  <a:cubicBezTo>
                    <a:pt x="1675388" y="818505"/>
                    <a:pt x="1674825" y="761885"/>
                    <a:pt x="1679713" y="705678"/>
                  </a:cubicBezTo>
                  <a:cubicBezTo>
                    <a:pt x="1681669" y="683182"/>
                    <a:pt x="1694720" y="620703"/>
                    <a:pt x="1699591" y="596348"/>
                  </a:cubicBezTo>
                  <a:cubicBezTo>
                    <a:pt x="1702904" y="556591"/>
                    <a:pt x="1709530" y="516972"/>
                    <a:pt x="1709530" y="477078"/>
                  </a:cubicBezTo>
                  <a:cubicBezTo>
                    <a:pt x="1709530" y="420659"/>
                    <a:pt x="1704478" y="364320"/>
                    <a:pt x="1699591" y="308113"/>
                  </a:cubicBezTo>
                  <a:cubicBezTo>
                    <a:pt x="1697845" y="288036"/>
                    <a:pt x="1696025" y="267596"/>
                    <a:pt x="1689652" y="248478"/>
                  </a:cubicBezTo>
                  <a:cubicBezTo>
                    <a:pt x="1685875" y="237146"/>
                    <a:pt x="1675116" y="229345"/>
                    <a:pt x="1669774" y="218661"/>
                  </a:cubicBezTo>
                  <a:cubicBezTo>
                    <a:pt x="1652748" y="184610"/>
                    <a:pt x="1667481" y="152628"/>
                    <a:pt x="1600200" y="149087"/>
                  </a:cubicBezTo>
                  <a:lnTo>
                    <a:pt x="1411356" y="139148"/>
                  </a:lnTo>
                  <a:cubicBezTo>
                    <a:pt x="1407914" y="138288"/>
                    <a:pt x="1348910" y="124616"/>
                    <a:pt x="1341782" y="119270"/>
                  </a:cubicBezTo>
                  <a:cubicBezTo>
                    <a:pt x="1323041" y="105214"/>
                    <a:pt x="1308652" y="86139"/>
                    <a:pt x="1292087" y="69574"/>
                  </a:cubicBezTo>
                  <a:cubicBezTo>
                    <a:pt x="1285461" y="62948"/>
                    <a:pt x="1281098" y="52659"/>
                    <a:pt x="1272208" y="49696"/>
                  </a:cubicBezTo>
                  <a:lnTo>
                    <a:pt x="1212574" y="29817"/>
                  </a:lnTo>
                  <a:cubicBezTo>
                    <a:pt x="1202635" y="26504"/>
                    <a:pt x="1192127" y="24563"/>
                    <a:pt x="1182756" y="19878"/>
                  </a:cubicBezTo>
                  <a:lnTo>
                    <a:pt x="1143000" y="0"/>
                  </a:lnTo>
                  <a:lnTo>
                    <a:pt x="715617" y="19878"/>
                  </a:lnTo>
                  <a:cubicBezTo>
                    <a:pt x="627649" y="41870"/>
                    <a:pt x="599661" y="33131"/>
                    <a:pt x="566530" y="39757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" name="Прямая со стрелкой 15"/>
            <p:cNvCxnSpPr/>
            <p:nvPr/>
          </p:nvCxnSpPr>
          <p:spPr>
            <a:xfrm flipV="1">
              <a:off x="6280484" y="1925053"/>
              <a:ext cx="12032" cy="285148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/>
            <p:nvPr/>
          </p:nvCxnSpPr>
          <p:spPr>
            <a:xfrm flipV="1">
              <a:off x="5504447" y="2702719"/>
              <a:ext cx="1588168" cy="1748967"/>
            </a:xfrm>
            <a:prstGeom prst="straightConnector1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/>
            <p:nvPr/>
          </p:nvCxnSpPr>
          <p:spPr>
            <a:xfrm flipV="1">
              <a:off x="6267737" y="2982066"/>
              <a:ext cx="1600201" cy="61361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/>
            <p:nvPr/>
          </p:nvCxnSpPr>
          <p:spPr>
            <a:xfrm flipH="1" flipV="1">
              <a:off x="5502601" y="2129589"/>
              <a:ext cx="788068" cy="1467853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/>
            <p:nvPr/>
          </p:nvCxnSpPr>
          <p:spPr>
            <a:xfrm flipV="1">
              <a:off x="6280484" y="2622884"/>
              <a:ext cx="12031" cy="97455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/>
            <p:nvPr/>
          </p:nvCxnSpPr>
          <p:spPr>
            <a:xfrm>
              <a:off x="6292515" y="2683042"/>
              <a:ext cx="8001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Овал 23"/>
            <p:cNvSpPr/>
            <p:nvPr/>
          </p:nvSpPr>
          <p:spPr>
            <a:xfrm>
              <a:off x="6259471" y="3552455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/>
            <p:cNvSpPr/>
            <p:nvPr/>
          </p:nvSpPr>
          <p:spPr>
            <a:xfrm>
              <a:off x="7061416" y="2670022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30" name="Объект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0256007"/>
                </p:ext>
              </p:extLst>
            </p:nvPr>
          </p:nvGraphicFramePr>
          <p:xfrm>
            <a:off x="6034258" y="1908930"/>
            <a:ext cx="197173" cy="180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" name="Equation" r:id="rId11" imgW="152280" imgH="139680" progId="Equation.DSMT4">
                    <p:embed/>
                  </p:oleObj>
                </mc:Choice>
                <mc:Fallback>
                  <p:oleObj name="Equation" r:id="rId11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34258" y="1908930"/>
                          <a:ext cx="197173" cy="1807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Объект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704977"/>
                </p:ext>
              </p:extLst>
            </p:nvPr>
          </p:nvGraphicFramePr>
          <p:xfrm>
            <a:off x="5386387" y="4108977"/>
            <a:ext cx="219653" cy="240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7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86387" y="4108977"/>
                          <a:ext cx="219653" cy="2407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Объект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885736"/>
                </p:ext>
              </p:extLst>
            </p:nvPr>
          </p:nvGraphicFramePr>
          <p:xfrm>
            <a:off x="6280150" y="3543300"/>
            <a:ext cx="19685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80150" y="3543300"/>
                          <a:ext cx="196850" cy="230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Объект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268598"/>
                </p:ext>
              </p:extLst>
            </p:nvPr>
          </p:nvGraphicFramePr>
          <p:xfrm>
            <a:off x="7826375" y="3062288"/>
            <a:ext cx="1793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826375" y="3062288"/>
                          <a:ext cx="179388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Объект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6391213"/>
                </p:ext>
              </p:extLst>
            </p:nvPr>
          </p:nvGraphicFramePr>
          <p:xfrm>
            <a:off x="5304631" y="2129589"/>
            <a:ext cx="163512" cy="16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" name="Equation" r:id="rId19" imgW="126720" imgH="126720" progId="Equation.DSMT4">
                    <p:embed/>
                  </p:oleObj>
                </mc:Choice>
                <mc:Fallback>
                  <p:oleObj name="Equation" r:id="rId19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304631" y="2129589"/>
                          <a:ext cx="163512" cy="163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Объект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971729"/>
                </p:ext>
              </p:extLst>
            </p:nvPr>
          </p:nvGraphicFramePr>
          <p:xfrm>
            <a:off x="7092950" y="2535238"/>
            <a:ext cx="227013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092950" y="2535238"/>
                          <a:ext cx="227013" cy="295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Объект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41203"/>
                </p:ext>
              </p:extLst>
            </p:nvPr>
          </p:nvGraphicFramePr>
          <p:xfrm>
            <a:off x="6459538" y="2389188"/>
            <a:ext cx="242887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459538" y="2389188"/>
                          <a:ext cx="242887" cy="295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Объект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5716062"/>
                </p:ext>
              </p:extLst>
            </p:nvPr>
          </p:nvGraphicFramePr>
          <p:xfrm>
            <a:off x="6561138" y="2863850"/>
            <a:ext cx="16192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" name="Equation" r:id="rId25" imgW="126720" imgH="228600" progId="Equation.DSMT4">
                    <p:embed/>
                  </p:oleObj>
                </mc:Choice>
                <mc:Fallback>
                  <p:oleObj name="Equation" r:id="rId25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561138" y="2863850"/>
                          <a:ext cx="161925" cy="295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5930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50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50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25" grpId="1"/>
      <p:bldP spid="26" grpId="0"/>
      <p:bldP spid="26" grpId="1"/>
      <p:bldP spid="29" grpId="0"/>
      <p:bldP spid="29" grpId="1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3F9C0031-6532-4E9E-A46C-FC8CAEE15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986932"/>
              </p:ext>
            </p:extLst>
          </p:nvPr>
        </p:nvGraphicFramePr>
        <p:xfrm>
          <a:off x="420688" y="3614738"/>
          <a:ext cx="22590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3" imgW="1409400" imgH="482400" progId="Equation.DSMT4">
                  <p:embed/>
                </p:oleObj>
              </mc:Choice>
              <mc:Fallback>
                <p:oleObj name="Equation" r:id="rId3" imgW="1409400" imgH="482400" progId="Equation.DSMT4">
                  <p:embed/>
                  <p:pic>
                    <p:nvPicPr>
                      <p:cNvPr id="31" name="Объект 30">
                        <a:extLst>
                          <a:ext uri="{FF2B5EF4-FFF2-40B4-BE49-F238E27FC236}">
                            <a16:creationId xmlns="" xmlns:a16="http://schemas.microsoft.com/office/drawing/2014/main" id="{185083A6-5547-4AE9-A52D-D88EF279A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3614738"/>
                        <a:ext cx="2259012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0EE1E5A-1973-484F-A0F9-89D5F0767420}"/>
              </a:ext>
            </a:extLst>
          </p:cNvPr>
          <p:cNvSpPr txBox="1"/>
          <p:nvPr/>
        </p:nvSpPr>
        <p:spPr>
          <a:xfrm>
            <a:off x="5492486" y="3821220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="" xmlns:a16="http://schemas.microsoft.com/office/drawing/2014/main" id="{3F40D226-64B5-4EFA-8B27-1599D082B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074683"/>
              </p:ext>
            </p:extLst>
          </p:nvPr>
        </p:nvGraphicFramePr>
        <p:xfrm>
          <a:off x="368300" y="4422775"/>
          <a:ext cx="5156200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5" imgW="3174840" imgH="1320480" progId="Equation.DSMT4">
                  <p:embed/>
                </p:oleObj>
              </mc:Choice>
              <mc:Fallback>
                <p:oleObj name="Equation" r:id="rId5" imgW="3174840" imgH="1320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="" xmlns:a16="http://schemas.microsoft.com/office/drawing/2014/main" id="{0524E75A-0832-4C08-BC99-95D7D8CD1C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422775"/>
                        <a:ext cx="5156200" cy="215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402141D0-68DB-4A7F-A7EA-EB781D021AA3}"/>
              </a:ext>
            </a:extLst>
          </p:cNvPr>
          <p:cNvSpPr txBox="1"/>
          <p:nvPr/>
        </p:nvSpPr>
        <p:spPr>
          <a:xfrm>
            <a:off x="5492485" y="5316448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66" name="Picture 18" descr="Хотя юла – всего лишь игрушка, она привлекла пристальное внимание физиков.  Юла... | Интересный контент в группе Наука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086" y="1255082"/>
            <a:ext cx="4264989" cy="203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307942" y="3278315"/>
            <a:ext cx="516488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800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hi.pro</a:t>
            </a:r>
          </a:p>
        </p:txBody>
      </p:sp>
    </p:spTree>
    <p:extLst>
      <p:ext uri="{BB962C8B-B14F-4D97-AF65-F5344CB8AC3E}">
        <p14:creationId xmlns:p14="http://schemas.microsoft.com/office/powerpoint/2010/main" val="2857129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50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11" grpId="0"/>
      <p:bldP spid="11" grpId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Прямоугольник: скругленные углы 28">
            <a:extLst>
              <a:ext uri="{FF2B5EF4-FFF2-40B4-BE49-F238E27FC236}">
                <a16:creationId xmlns="" xmlns:a16="http://schemas.microsoft.com/office/drawing/2014/main" id="{9185B8AE-B508-45C3-9018-F3416C1DB5B5}"/>
              </a:ext>
            </a:extLst>
          </p:cNvPr>
          <p:cNvSpPr/>
          <p:nvPr/>
        </p:nvSpPr>
        <p:spPr>
          <a:xfrm>
            <a:off x="2383147" y="4169695"/>
            <a:ext cx="1250302" cy="681135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: скругленные углы 21">
            <a:extLst>
              <a:ext uri="{FF2B5EF4-FFF2-40B4-BE49-F238E27FC236}">
                <a16:creationId xmlns="" xmlns:a16="http://schemas.microsoft.com/office/drawing/2014/main" id="{E3881A62-76A2-4DC2-B428-EDBA2E68C94F}"/>
              </a:ext>
            </a:extLst>
          </p:cNvPr>
          <p:cNvSpPr/>
          <p:nvPr/>
        </p:nvSpPr>
        <p:spPr>
          <a:xfrm>
            <a:off x="2360028" y="5019363"/>
            <a:ext cx="2024743" cy="681135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: скругленные углы 1">
            <a:extLst>
              <a:ext uri="{FF2B5EF4-FFF2-40B4-BE49-F238E27FC236}">
                <a16:creationId xmlns="" xmlns:a16="http://schemas.microsoft.com/office/drawing/2014/main" id="{0214FD8B-C6A7-41CC-9323-64C2490469A4}"/>
              </a:ext>
            </a:extLst>
          </p:cNvPr>
          <p:cNvSpPr/>
          <p:nvPr/>
        </p:nvSpPr>
        <p:spPr>
          <a:xfrm>
            <a:off x="2360028" y="2374697"/>
            <a:ext cx="3016897" cy="1527202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="" xmlns:a16="http://schemas.microsoft.com/office/drawing/2014/main" id="{8088EDD3-C1BC-4DB1-9549-297EC4F49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49901"/>
              </p:ext>
            </p:extLst>
          </p:nvPr>
        </p:nvGraphicFramePr>
        <p:xfrm>
          <a:off x="2525713" y="2509838"/>
          <a:ext cx="268446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Equation" r:id="rId3" imgW="1574640" imgH="736560" progId="Equation.DSMT4">
                  <p:embed/>
                </p:oleObj>
              </mc:Choice>
              <mc:Fallback>
                <p:oleObj name="Equation" r:id="rId3" imgW="157464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2509838"/>
                        <a:ext cx="2684462" cy="1257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9FD0C1F2-69EC-422A-9492-9AAF3A120984}"/>
              </a:ext>
            </a:extLst>
          </p:cNvPr>
          <p:cNvSpPr txBox="1"/>
          <p:nvPr/>
        </p:nvSpPr>
        <p:spPr>
          <a:xfrm>
            <a:off x="8369655" y="2629456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54D5B568-4AD9-4BF0-886F-9B5778D7C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979480"/>
              </p:ext>
            </p:extLst>
          </p:nvPr>
        </p:nvGraphicFramePr>
        <p:xfrm>
          <a:off x="2453126" y="4283185"/>
          <a:ext cx="1110343" cy="42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Equation" r:id="rId5" imgW="634725" imgH="241195" progId="Equation.DSMT4">
                  <p:embed/>
                </p:oleObj>
              </mc:Choice>
              <mc:Fallback>
                <p:oleObj name="Equation" r:id="rId5" imgW="63472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126" y="4283185"/>
                        <a:ext cx="1110343" cy="429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4FDEFC5E-70AD-418B-911E-71B8A186D850}"/>
              </a:ext>
            </a:extLst>
          </p:cNvPr>
          <p:cNvSpPr txBox="1"/>
          <p:nvPr/>
        </p:nvSpPr>
        <p:spPr>
          <a:xfrm>
            <a:off x="3864021" y="4313334"/>
            <a:ext cx="37376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нерцияның осьтік моменттері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B4E0482E-EE1E-4843-BEF1-D500CCDBE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93295"/>
              </p:ext>
            </p:extLst>
          </p:nvPr>
        </p:nvGraphicFramePr>
        <p:xfrm>
          <a:off x="2371686" y="5189747"/>
          <a:ext cx="3698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686" y="5189747"/>
                        <a:ext cx="369887" cy="376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8D4BD8A4-B043-41D3-8FEE-245C776A51CA}"/>
              </a:ext>
            </a:extLst>
          </p:cNvPr>
          <p:cNvSpPr txBox="1"/>
          <p:nvPr/>
        </p:nvSpPr>
        <p:spPr>
          <a:xfrm>
            <a:off x="4687259" y="5175264"/>
            <a:ext cx="36285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ентрден тепкіш моменттер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Прямоугольник: скругленные углы 7">
            <a:extLst>
              <a:ext uri="{FF2B5EF4-FFF2-40B4-BE49-F238E27FC236}">
                <a16:creationId xmlns="" xmlns:a16="http://schemas.microsoft.com/office/drawing/2014/main" id="{CBD2A1C0-1253-44A0-BB2B-76C8AA0AC6B7}"/>
              </a:ext>
            </a:extLst>
          </p:cNvPr>
          <p:cNvSpPr/>
          <p:nvPr/>
        </p:nvSpPr>
        <p:spPr>
          <a:xfrm>
            <a:off x="2360030" y="317685"/>
            <a:ext cx="5246061" cy="1893719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="" xmlns:a16="http://schemas.microsoft.com/office/drawing/2014/main" id="{A5D2E1FA-DCD9-46B9-A2FB-47A25C467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902473"/>
              </p:ext>
            </p:extLst>
          </p:nvPr>
        </p:nvGraphicFramePr>
        <p:xfrm>
          <a:off x="2705100" y="379413"/>
          <a:ext cx="4556125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Equation" r:id="rId9" imgW="3352680" imgH="1320480" progId="Equation.DSMT4">
                  <p:embed/>
                </p:oleObj>
              </mc:Choice>
              <mc:Fallback>
                <p:oleObj name="Equation" r:id="rId9" imgW="33526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79413"/>
                        <a:ext cx="4556125" cy="180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E143377A-59EB-4342-ACD5-713063838CE2}"/>
              </a:ext>
            </a:extLst>
          </p:cNvPr>
          <p:cNvSpPr txBox="1"/>
          <p:nvPr/>
        </p:nvSpPr>
        <p:spPr>
          <a:xfrm>
            <a:off x="8369656" y="1058697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Объект 29">
            <a:extLst>
              <a:ext uri="{FF2B5EF4-FFF2-40B4-BE49-F238E27FC236}">
                <a16:creationId xmlns="" xmlns:a16="http://schemas.microsoft.com/office/drawing/2014/main" id="{B4E0482E-EE1E-4843-BEF1-D500CCDBE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71120"/>
              </p:ext>
            </p:extLst>
          </p:nvPr>
        </p:nvGraphicFramePr>
        <p:xfrm>
          <a:off x="2716901" y="5211972"/>
          <a:ext cx="3714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Equation" r:id="rId11" imgW="241200" imgH="228600" progId="Equation.DSMT4">
                  <p:embed/>
                </p:oleObj>
              </mc:Choice>
              <mc:Fallback>
                <p:oleObj name="Equation" r:id="rId11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901" y="5211972"/>
                        <a:ext cx="371475" cy="35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>
            <a:extLst>
              <a:ext uri="{FF2B5EF4-FFF2-40B4-BE49-F238E27FC236}">
                <a16:creationId xmlns="" xmlns:a16="http://schemas.microsoft.com/office/drawing/2014/main" id="{B4E0482E-EE1E-4843-BEF1-D500CCDBE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79244"/>
              </p:ext>
            </p:extLst>
          </p:nvPr>
        </p:nvGraphicFramePr>
        <p:xfrm>
          <a:off x="3062359" y="5201653"/>
          <a:ext cx="3905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Equation" r:id="rId13" imgW="253800" imgH="241200" progId="Equation.DSMT4">
                  <p:embed/>
                </p:oleObj>
              </mc:Choice>
              <mc:Fallback>
                <p:oleObj name="Equation" r:id="rId13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359" y="5201653"/>
                        <a:ext cx="390525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="" xmlns:a16="http://schemas.microsoft.com/office/drawing/2014/main" id="{B4E0482E-EE1E-4843-BEF1-D500CCDBE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72299"/>
              </p:ext>
            </p:extLst>
          </p:nvPr>
        </p:nvGraphicFramePr>
        <p:xfrm>
          <a:off x="3430664" y="5194184"/>
          <a:ext cx="3698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Equation" r:id="rId15" imgW="241200" imgH="241200" progId="Equation.DSMT4">
                  <p:embed/>
                </p:oleObj>
              </mc:Choice>
              <mc:Fallback>
                <p:oleObj name="Equation" r:id="rId1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664" y="5194184"/>
                        <a:ext cx="369887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="" xmlns:a16="http://schemas.microsoft.com/office/drawing/2014/main" id="{B4E0482E-EE1E-4843-BEF1-D500CCDBE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856353"/>
              </p:ext>
            </p:extLst>
          </p:nvPr>
        </p:nvGraphicFramePr>
        <p:xfrm>
          <a:off x="3799583" y="5208495"/>
          <a:ext cx="371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583" y="5208495"/>
                        <a:ext cx="371475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="" xmlns:a16="http://schemas.microsoft.com/office/drawing/2014/main" id="{B4E0482E-EE1E-4843-BEF1-D500CCDBE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338566"/>
              </p:ext>
            </p:extLst>
          </p:nvPr>
        </p:nvGraphicFramePr>
        <p:xfrm>
          <a:off x="4131865" y="5208495"/>
          <a:ext cx="2921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Equation" r:id="rId19" imgW="190440" imgH="241200" progId="Equation.DSMT4">
                  <p:embed/>
                </p:oleObj>
              </mc:Choice>
              <mc:Fallback>
                <p:oleObj name="Equation" r:id="rId19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865" y="5208495"/>
                        <a:ext cx="292100" cy="376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399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50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2" grpId="0" animBg="1"/>
      <p:bldP spid="2" grpId="0" animBg="1"/>
      <p:bldP spid="10" grpId="0"/>
      <p:bldP spid="10" grpId="1"/>
      <p:bldP spid="16" grpId="0"/>
      <p:bldP spid="20" grpId="0"/>
      <p:bldP spid="18" grpId="0" animBg="1"/>
      <p:bldP spid="21" grpId="0"/>
      <p:bldP spid="2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Прямоугольник: скругленные углы 27">
            <a:extLst>
              <a:ext uri="{FF2B5EF4-FFF2-40B4-BE49-F238E27FC236}">
                <a16:creationId xmlns="" xmlns:a16="http://schemas.microsoft.com/office/drawing/2014/main" id="{67216196-BCA9-4ABB-A7E1-818A1B674DA1}"/>
              </a:ext>
            </a:extLst>
          </p:cNvPr>
          <p:cNvSpPr/>
          <p:nvPr/>
        </p:nvSpPr>
        <p:spPr>
          <a:xfrm>
            <a:off x="1242011" y="2367384"/>
            <a:ext cx="749948" cy="670239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: скругленные углы 26">
            <a:extLst>
              <a:ext uri="{FF2B5EF4-FFF2-40B4-BE49-F238E27FC236}">
                <a16:creationId xmlns="" xmlns:a16="http://schemas.microsoft.com/office/drawing/2014/main" id="{30499D34-93AA-4C29-AD78-3AF196B33A4F}"/>
              </a:ext>
            </a:extLst>
          </p:cNvPr>
          <p:cNvSpPr/>
          <p:nvPr/>
        </p:nvSpPr>
        <p:spPr>
          <a:xfrm>
            <a:off x="434022" y="1392966"/>
            <a:ext cx="2811247" cy="629896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C7962EFA-392F-4182-90C7-E42AF4F9D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06915"/>
              </p:ext>
            </p:extLst>
          </p:nvPr>
        </p:nvGraphicFramePr>
        <p:xfrm>
          <a:off x="688459" y="3298841"/>
          <a:ext cx="1370603" cy="135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3" imgW="812447" imgH="787058" progId="Equation.DSMT4">
                  <p:embed/>
                </p:oleObj>
              </mc:Choice>
              <mc:Fallback>
                <p:oleObj name="Equation" r:id="rId3" imgW="812447" imgH="787058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="" xmlns:a16="http://schemas.microsoft.com/office/drawing/2014/main" id="{32736183-A061-48F5-B485-76762D201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59" y="3298841"/>
                        <a:ext cx="1370603" cy="1357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3F100612-F666-47F2-B43F-2FA4C8FFBE4A}"/>
              </a:ext>
            </a:extLst>
          </p:cNvPr>
          <p:cNvSpPr txBox="1"/>
          <p:nvPr/>
        </p:nvSpPr>
        <p:spPr>
          <a:xfrm>
            <a:off x="5211131" y="3777590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EDA6E328-8698-454D-B2CB-13A3C52A79E0}"/>
              </a:ext>
            </a:extLst>
          </p:cNvPr>
          <p:cNvSpPr txBox="1"/>
          <p:nvPr/>
        </p:nvSpPr>
        <p:spPr>
          <a:xfrm>
            <a:off x="3132771" y="3777590"/>
            <a:ext cx="21950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нерция тензоры</a:t>
            </a:r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1" name="Прямая со стрелкой 30">
            <a:extLst>
              <a:ext uri="{FF2B5EF4-FFF2-40B4-BE49-F238E27FC236}">
                <a16:creationId xmlns="" xmlns:a16="http://schemas.microsoft.com/office/drawing/2014/main" id="{47A2AD54-1C75-4F4A-B017-3B4E390F554C}"/>
              </a:ext>
            </a:extLst>
          </p:cNvPr>
          <p:cNvCxnSpPr>
            <a:cxnSpLocks/>
          </p:cNvCxnSpPr>
          <p:nvPr/>
        </p:nvCxnSpPr>
        <p:spPr>
          <a:xfrm>
            <a:off x="2239608" y="3977344"/>
            <a:ext cx="92068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Объект 14">
            <a:extLst>
              <a:ext uri="{FF2B5EF4-FFF2-40B4-BE49-F238E27FC236}">
                <a16:creationId xmlns="" xmlns:a16="http://schemas.microsoft.com/office/drawing/2014/main" id="{5EEF563B-6D93-4E6B-BC45-E6966FEF8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312979"/>
              </p:ext>
            </p:extLst>
          </p:nvPr>
        </p:nvGraphicFramePr>
        <p:xfrm>
          <a:off x="236344" y="5106806"/>
          <a:ext cx="1005667" cy="38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Equation" r:id="rId5" imgW="634725" imgH="241195" progId="Equation.DSMT4">
                  <p:embed/>
                </p:oleObj>
              </mc:Choice>
              <mc:Fallback>
                <p:oleObj name="Equation" r:id="rId5" imgW="634725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44" y="5106806"/>
                        <a:ext cx="1005667" cy="384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F5F3C95E-FA39-459E-96F4-3813393522A4}"/>
              </a:ext>
            </a:extLst>
          </p:cNvPr>
          <p:cNvSpPr txBox="1"/>
          <p:nvPr/>
        </p:nvSpPr>
        <p:spPr>
          <a:xfrm>
            <a:off x="3132771" y="5106806"/>
            <a:ext cx="27525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имметриялық </a:t>
            </a:r>
            <a:r>
              <a:rPr lang="kk-KZ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ензор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="" xmlns:a16="http://schemas.microsoft.com/office/drawing/2014/main" id="{17BAF8EC-8C86-4677-B6B2-62F357A34252}"/>
              </a:ext>
            </a:extLst>
          </p:cNvPr>
          <p:cNvCxnSpPr>
            <a:cxnSpLocks/>
          </p:cNvCxnSpPr>
          <p:nvPr/>
        </p:nvCxnSpPr>
        <p:spPr>
          <a:xfrm>
            <a:off x="2239608" y="5298955"/>
            <a:ext cx="92068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E0E6ABCB-A72E-4196-B90C-12E58C331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87766"/>
              </p:ext>
            </p:extLst>
          </p:nvPr>
        </p:nvGraphicFramePr>
        <p:xfrm>
          <a:off x="506986" y="1482839"/>
          <a:ext cx="8667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Equation" r:id="rId7" imgW="571320" imgH="241200" progId="Equation.DSMT4">
                  <p:embed/>
                </p:oleObj>
              </mc:Choice>
              <mc:Fallback>
                <p:oleObj name="Equation" r:id="rId7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86" y="1482839"/>
                        <a:ext cx="866775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="" xmlns:a16="http://schemas.microsoft.com/office/drawing/2014/main" id="{E0E6ABCB-A72E-4196-B90C-12E58C331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182910"/>
              </p:ext>
            </p:extLst>
          </p:nvPr>
        </p:nvGraphicFramePr>
        <p:xfrm>
          <a:off x="1556230" y="1522971"/>
          <a:ext cx="8477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230" y="1522971"/>
                        <a:ext cx="847725" cy="350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="" xmlns:a16="http://schemas.microsoft.com/office/drawing/2014/main" id="{E0E6ABCB-A72E-4196-B90C-12E58C331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57603"/>
              </p:ext>
            </p:extLst>
          </p:nvPr>
        </p:nvGraphicFramePr>
        <p:xfrm>
          <a:off x="2476919" y="1522971"/>
          <a:ext cx="7683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11" imgW="507960" imgH="241200" progId="Equation.DSMT4">
                  <p:embed/>
                </p:oleObj>
              </mc:Choice>
              <mc:Fallback>
                <p:oleObj name="Equation" r:id="rId11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919" y="1522971"/>
                        <a:ext cx="768350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7023869B-67E6-415C-8E2F-91F6C9BD6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397587"/>
              </p:ext>
            </p:extLst>
          </p:nvPr>
        </p:nvGraphicFramePr>
        <p:xfrm>
          <a:off x="1277278" y="2517838"/>
          <a:ext cx="714681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Equation" r:id="rId13" imgW="469696" imgH="241195" progId="Equation.DSMT4">
                  <p:embed/>
                </p:oleObj>
              </mc:Choice>
              <mc:Fallback>
                <p:oleObj name="Equation" r:id="rId13" imgW="46969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278" y="2517838"/>
                        <a:ext cx="714681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="" xmlns:a16="http://schemas.microsoft.com/office/drawing/2014/main" id="{7023869B-67E6-415C-8E2F-91F6C9BD6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47755"/>
              </p:ext>
            </p:extLst>
          </p:nvPr>
        </p:nvGraphicFramePr>
        <p:xfrm>
          <a:off x="1373760" y="5106806"/>
          <a:ext cx="714681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15" imgW="469696" imgH="241195" progId="Equation.DSMT4">
                  <p:embed/>
                </p:oleObj>
              </mc:Choice>
              <mc:Fallback>
                <p:oleObj name="Equation" r:id="rId15" imgW="46969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760" y="5106806"/>
                        <a:ext cx="714681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956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50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5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8" grpId="0" animBg="1"/>
      <p:bldP spid="7" grpId="0"/>
      <p:bldP spid="7" grpId="1"/>
      <p:bldP spid="12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: скругленные углы 3">
            <a:extLst>
              <a:ext uri="{FF2B5EF4-FFF2-40B4-BE49-F238E27FC236}">
                <a16:creationId xmlns="" xmlns:a16="http://schemas.microsoft.com/office/drawing/2014/main" id="{6F69D1FE-0D62-40D5-AB06-02D86345F824}"/>
              </a:ext>
            </a:extLst>
          </p:cNvPr>
          <p:cNvSpPr/>
          <p:nvPr/>
        </p:nvSpPr>
        <p:spPr>
          <a:xfrm>
            <a:off x="248713" y="1921639"/>
            <a:ext cx="1698171" cy="1530221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D351D1D-0445-4F2B-8135-25DC29EF008E}"/>
              </a:ext>
            </a:extLst>
          </p:cNvPr>
          <p:cNvSpPr txBox="1"/>
          <p:nvPr/>
        </p:nvSpPr>
        <p:spPr>
          <a:xfrm>
            <a:off x="651969" y="3528745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3DBFFE84-8339-4205-95D2-617D3F261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35272"/>
              </p:ext>
            </p:extLst>
          </p:nvPr>
        </p:nvGraphicFramePr>
        <p:xfrm>
          <a:off x="408329" y="2105893"/>
          <a:ext cx="1370603" cy="112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3" imgW="901700" imgH="736600" progId="Equation.DSMT4">
                  <p:embed/>
                </p:oleObj>
              </mc:Choice>
              <mc:Fallback>
                <p:oleObj name="Equation" r:id="rId3" imgW="901700" imgH="7366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="" xmlns:a16="http://schemas.microsoft.com/office/drawing/2014/main" id="{542A1F98-45B1-4840-A445-3A1733EF5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29" y="2105893"/>
                        <a:ext cx="1370603" cy="1128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5955BC4-C701-4477-AC8A-22E9DC04C177}"/>
              </a:ext>
            </a:extLst>
          </p:cNvPr>
          <p:cNvSpPr txBox="1"/>
          <p:nvPr/>
        </p:nvSpPr>
        <p:spPr>
          <a:xfrm>
            <a:off x="365962" y="4552759"/>
            <a:ext cx="5980092" cy="12875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екіту нүктесі орын ауыстырғанда жалпы жағдайда </a:t>
            </a:r>
          </a:p>
          <a:p>
            <a:pPr algn="just">
              <a:lnSpc>
                <a:spcPct val="150000"/>
              </a:lnSpc>
            </a:pPr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ас осьтер өздерінің бағыттарын, ал бас моменттер – </a:t>
            </a:r>
          </a:p>
          <a:p>
            <a:pPr algn="just">
              <a:lnSpc>
                <a:spcPct val="150000"/>
              </a:lnSpc>
            </a:pPr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әндерін өзгертеді.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B3D16432-DEDB-416E-8902-40CD25DBFA10}"/>
              </a:ext>
            </a:extLst>
          </p:cNvPr>
          <p:cNvSpPr txBox="1"/>
          <p:nvPr/>
        </p:nvSpPr>
        <p:spPr>
          <a:xfrm>
            <a:off x="2935671" y="1796295"/>
            <a:ext cx="333398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не </a:t>
            </a:r>
            <a:r>
              <a:rPr lang="kk-KZ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сьтері – </a:t>
            </a:r>
            <a:r>
              <a:rPr lang="kk-KZ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нерциялық бас осьтер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="" xmlns:a16="http://schemas.microsoft.com/office/drawing/2014/main" id="{8C312CFE-3527-4115-8572-03E53DF6A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11478"/>
              </p:ext>
            </p:extLst>
          </p:nvPr>
        </p:nvGraphicFramePr>
        <p:xfrm>
          <a:off x="3076530" y="2975083"/>
          <a:ext cx="23542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5" imgW="1562040" imgH="241200" progId="Equation.DSMT4">
                  <p:embed/>
                </p:oleObj>
              </mc:Choice>
              <mc:Fallback>
                <p:oleObj name="Equation" r:id="rId5" imgW="1562040" imgH="2412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="" xmlns:a16="http://schemas.microsoft.com/office/drawing/2014/main" id="{8BD33587-912E-4B29-8961-3070556F6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30" y="2975083"/>
                        <a:ext cx="2354262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="" xmlns:a16="http://schemas.microsoft.com/office/drawing/2014/main" id="{AE464EB5-50EC-480F-A33D-2A19AA831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5671" y="3416724"/>
            <a:ext cx="34253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kk-KZ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ензор компоненталары </a:t>
            </a:r>
            <a:r>
              <a:rPr lang="kk-KZ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</a:t>
            </a:r>
            <a:r>
              <a:rPr kumimoji="0" lang="kk-KZ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инерцияның </a:t>
            </a:r>
            <a:r>
              <a:rPr lang="ru-RU" altLang="ru-RU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</a:t>
            </a:r>
            <a:r>
              <a:rPr kumimoji="0" lang="kk-KZ" alt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с моменттері</a:t>
            </a:r>
            <a:r>
              <a:rPr kumimoji="0" lang="kk-KZ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kk-KZ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="" xmlns:a16="http://schemas.microsoft.com/office/drawing/2014/main" id="{1DCF5FDF-3602-4EA4-BAED-FD3227BFAA84}"/>
              </a:ext>
            </a:extLst>
          </p:cNvPr>
          <p:cNvCxnSpPr>
            <a:cxnSpLocks/>
            <a:stCxn id="4" idx="3"/>
            <a:endCxn id="8" idx="1"/>
          </p:cNvCxnSpPr>
          <p:nvPr/>
        </p:nvCxnSpPr>
        <p:spPr>
          <a:xfrm flipV="1">
            <a:off x="1946884" y="2119461"/>
            <a:ext cx="988787" cy="5672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="" xmlns:a16="http://schemas.microsoft.com/office/drawing/2014/main" id="{1CBFBE4F-A065-44D9-A4CA-23411976A4B8}"/>
              </a:ext>
            </a:extLst>
          </p:cNvPr>
          <p:cNvCxnSpPr>
            <a:cxnSpLocks/>
            <a:stCxn id="4" idx="3"/>
            <a:endCxn id="14" idx="1"/>
          </p:cNvCxnSpPr>
          <p:nvPr/>
        </p:nvCxnSpPr>
        <p:spPr>
          <a:xfrm>
            <a:off x="1946884" y="2686750"/>
            <a:ext cx="947936" cy="76736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Прямоугольник: скругленные углы 12">
            <a:extLst>
              <a:ext uri="{FF2B5EF4-FFF2-40B4-BE49-F238E27FC236}">
                <a16:creationId xmlns="" xmlns:a16="http://schemas.microsoft.com/office/drawing/2014/main" id="{C9D09265-38E5-4ACA-A0F9-7689D563A3FC}"/>
              </a:ext>
            </a:extLst>
          </p:cNvPr>
          <p:cNvSpPr/>
          <p:nvPr/>
        </p:nvSpPr>
        <p:spPr>
          <a:xfrm>
            <a:off x="2935671" y="1702781"/>
            <a:ext cx="3333983" cy="92765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: скругленные углы 13">
            <a:extLst>
              <a:ext uri="{FF2B5EF4-FFF2-40B4-BE49-F238E27FC236}">
                <a16:creationId xmlns="" xmlns:a16="http://schemas.microsoft.com/office/drawing/2014/main" id="{3B6AD789-8EF7-4C27-AABF-86EA50760CB9}"/>
              </a:ext>
            </a:extLst>
          </p:cNvPr>
          <p:cNvSpPr/>
          <p:nvPr/>
        </p:nvSpPr>
        <p:spPr>
          <a:xfrm>
            <a:off x="2894820" y="2765793"/>
            <a:ext cx="3374834" cy="1376652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0010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5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2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25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5" grpId="1"/>
      <p:bldP spid="8" grpId="0"/>
      <p:bldP spid="10" grpId="0"/>
      <p:bldP spid="13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: скругленные углы 21">
            <a:extLst>
              <a:ext uri="{FF2B5EF4-FFF2-40B4-BE49-F238E27FC236}">
                <a16:creationId xmlns="" xmlns:a16="http://schemas.microsoft.com/office/drawing/2014/main" id="{58729291-1B76-408B-96FC-B5260F7772BD}"/>
              </a:ext>
            </a:extLst>
          </p:cNvPr>
          <p:cNvSpPr/>
          <p:nvPr/>
        </p:nvSpPr>
        <p:spPr>
          <a:xfrm>
            <a:off x="617456" y="5756868"/>
            <a:ext cx="3694923" cy="479048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: скругленные углы 1">
            <a:extLst>
              <a:ext uri="{FF2B5EF4-FFF2-40B4-BE49-F238E27FC236}">
                <a16:creationId xmlns="" xmlns:a16="http://schemas.microsoft.com/office/drawing/2014/main" id="{5B19829D-B170-4701-8966-E638367BAC10}"/>
              </a:ext>
            </a:extLst>
          </p:cNvPr>
          <p:cNvSpPr/>
          <p:nvPr/>
        </p:nvSpPr>
        <p:spPr>
          <a:xfrm>
            <a:off x="611591" y="4850764"/>
            <a:ext cx="3992307" cy="690109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="" xmlns:a16="http://schemas.microsoft.com/office/drawing/2014/main" id="{0503B318-9BB3-41BC-979C-79E294FD5577}"/>
              </a:ext>
            </a:extLst>
          </p:cNvPr>
          <p:cNvSpPr txBox="1">
            <a:spLocks/>
          </p:cNvSpPr>
          <p:nvPr/>
        </p:nvSpPr>
        <p:spPr>
          <a:xfrm>
            <a:off x="441849" y="1000094"/>
            <a:ext cx="4790805" cy="929810"/>
          </a:xfrm>
          <a:prstGeom prst="rect">
            <a:avLst/>
          </a:prstGeom>
        </p:spPr>
        <p:txBody>
          <a:bodyPr vert="horz" lIns="91440" tIns="18000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k-KZ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екітілген нүктені айналған дененің кинетикалық энергиясы</a:t>
            </a:r>
            <a:endParaRPr lang="ru-RU" sz="1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EC6E4EE3-66A5-486F-8E30-0224249316E5}"/>
              </a:ext>
            </a:extLst>
          </p:cNvPr>
          <p:cNvSpPr txBox="1"/>
          <p:nvPr/>
        </p:nvSpPr>
        <p:spPr>
          <a:xfrm>
            <a:off x="1952705" y="4436641"/>
            <a:ext cx="13453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9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 – сурет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8DF3D12D-46AA-4521-B5AE-E03FC3811501}"/>
              </a:ext>
            </a:extLst>
          </p:cNvPr>
          <p:cNvSpPr txBox="1"/>
          <p:nvPr/>
        </p:nvSpPr>
        <p:spPr>
          <a:xfrm>
            <a:off x="4818497" y="5011152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="" xmlns:a16="http://schemas.microsoft.com/office/drawing/2014/main" id="{C14EF877-A681-4CA7-ABF8-0F00863FA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639797"/>
              </p:ext>
            </p:extLst>
          </p:nvPr>
        </p:nvGraphicFramePr>
        <p:xfrm>
          <a:off x="2464917" y="5814764"/>
          <a:ext cx="1369296" cy="36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3" imgW="889000" imgH="228600" progId="Equation.DSMT4">
                  <p:embed/>
                </p:oleObj>
              </mc:Choice>
              <mc:Fallback>
                <p:oleObj name="Equation" r:id="rId3" imgW="889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917" y="5814764"/>
                        <a:ext cx="1369296" cy="366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="" xmlns:a16="http://schemas.microsoft.com/office/drawing/2014/main" id="{C38E509F-3546-447A-AD6A-F59365ECE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6116"/>
              </p:ext>
            </p:extLst>
          </p:nvPr>
        </p:nvGraphicFramePr>
        <p:xfrm>
          <a:off x="684937" y="4850764"/>
          <a:ext cx="3771631" cy="69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5" imgW="2501900" imgH="457200" progId="Equation.DSMT4">
                  <p:embed/>
                </p:oleObj>
              </mc:Choice>
              <mc:Fallback>
                <p:oleObj name="Equation" r:id="rId5" imgW="2501900" imgH="457200" progId="Equation.DSMT4">
                  <p:embed/>
                  <p:pic>
                    <p:nvPicPr>
                      <p:cNvPr id="35" name="Объект 34">
                        <a:extLst>
                          <a:ext uri="{FF2B5EF4-FFF2-40B4-BE49-F238E27FC236}">
                            <a16:creationId xmlns="" xmlns:a16="http://schemas.microsoft.com/office/drawing/2014/main" id="{215613C6-0E20-4FF8-9170-79DD369FC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937" y="4850764"/>
                        <a:ext cx="3771631" cy="690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2484C3AC-2F68-4525-90AE-6F1EF3522AA0}"/>
              </a:ext>
            </a:extLst>
          </p:cNvPr>
          <p:cNvSpPr txBox="1"/>
          <p:nvPr/>
        </p:nvSpPr>
        <p:spPr>
          <a:xfrm>
            <a:off x="715214" y="5811726"/>
            <a:ext cx="17354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</a:t>
            </a:r>
            <a:r>
              <a:rPr lang="kk-KZ" sz="1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α</a:t>
            </a:r>
            <a:r>
              <a:rPr lang="kk-K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</a:t>
            </a:r>
            <a:r>
              <a:rPr lang="kk-KZ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kk-K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cos</a:t>
            </a:r>
            <a:r>
              <a:rPr lang="kk-KZ" sz="1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α</a:t>
            </a:r>
            <a:r>
              <a:rPr lang="kk-KZ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dirty="0"/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94CB1867-61AF-4D3A-BD0F-C97E2F207FA1}"/>
              </a:ext>
            </a:extLst>
          </p:cNvPr>
          <p:cNvSpPr txBox="1"/>
          <p:nvPr/>
        </p:nvSpPr>
        <p:spPr>
          <a:xfrm>
            <a:off x="4818497" y="5756868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Прямоугольник: скругленные углы 12">
            <a:extLst>
              <a:ext uri="{FF2B5EF4-FFF2-40B4-BE49-F238E27FC236}">
                <a16:creationId xmlns="" xmlns:a16="http://schemas.microsoft.com/office/drawing/2014/main" id="{0A52C309-5CD8-4915-8548-1769A00AB351}"/>
              </a:ext>
            </a:extLst>
          </p:cNvPr>
          <p:cNvSpPr/>
          <p:nvPr/>
        </p:nvSpPr>
        <p:spPr>
          <a:xfrm>
            <a:off x="6034997" y="2935358"/>
            <a:ext cx="2418820" cy="676774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: скругленные углы 13">
            <a:extLst>
              <a:ext uri="{FF2B5EF4-FFF2-40B4-BE49-F238E27FC236}">
                <a16:creationId xmlns="" xmlns:a16="http://schemas.microsoft.com/office/drawing/2014/main" id="{35859E18-EF13-468D-BB36-E56DCF967AD2}"/>
              </a:ext>
            </a:extLst>
          </p:cNvPr>
          <p:cNvSpPr/>
          <p:nvPr/>
        </p:nvSpPr>
        <p:spPr>
          <a:xfrm>
            <a:off x="6034997" y="2073310"/>
            <a:ext cx="2408988" cy="563954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="" xmlns:a16="http://schemas.microsoft.com/office/drawing/2014/main" id="{82BFD67A-1C97-47A7-8A3A-5E4C2E595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686435"/>
              </p:ext>
            </p:extLst>
          </p:nvPr>
        </p:nvGraphicFramePr>
        <p:xfrm>
          <a:off x="6089650" y="2101850"/>
          <a:ext cx="22987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7" imgW="1676160" imgH="393480" progId="Equation.DSMT4">
                  <p:embed/>
                </p:oleObj>
              </mc:Choice>
              <mc:Fallback>
                <p:oleObj name="Equation" r:id="rId7" imgW="167616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="" xmlns:a16="http://schemas.microsoft.com/office/drawing/2014/main" id="{224CE8FD-45EA-4D7F-9646-0363444C5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2101850"/>
                        <a:ext cx="2298700" cy="53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102045C5-1570-4C33-BFFE-9BF925E4A616}"/>
              </a:ext>
            </a:extLst>
          </p:cNvPr>
          <p:cNvSpPr txBox="1"/>
          <p:nvPr/>
        </p:nvSpPr>
        <p:spPr>
          <a:xfrm>
            <a:off x="10450462" y="2170956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="" xmlns:a16="http://schemas.microsoft.com/office/drawing/2014/main" id="{CD890660-0903-4C61-92B0-AD39015CF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68451"/>
              </p:ext>
            </p:extLst>
          </p:nvPr>
        </p:nvGraphicFramePr>
        <p:xfrm>
          <a:off x="6089650" y="2984500"/>
          <a:ext cx="2295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Equation" r:id="rId9" imgW="1828800" imgH="431640" progId="Equation.DSMT4">
                  <p:embed/>
                </p:oleObj>
              </mc:Choice>
              <mc:Fallback>
                <p:oleObj name="Equation" r:id="rId9" imgW="1828800" imgH="4316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="" xmlns:a16="http://schemas.microsoft.com/office/drawing/2014/main" id="{C8D5F32E-94D1-4791-B14F-4A9DCF109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2984500"/>
                        <a:ext cx="22955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00B52D04-71BE-49F4-8162-BA7B126E315A}"/>
              </a:ext>
            </a:extLst>
          </p:cNvPr>
          <p:cNvSpPr txBox="1"/>
          <p:nvPr/>
        </p:nvSpPr>
        <p:spPr>
          <a:xfrm>
            <a:off x="10450463" y="3072067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Прямоугольник: скругленные углы 22">
            <a:extLst>
              <a:ext uri="{FF2B5EF4-FFF2-40B4-BE49-F238E27FC236}">
                <a16:creationId xmlns="" xmlns:a16="http://schemas.microsoft.com/office/drawing/2014/main" id="{EB23928B-F2BC-4DAE-B6E2-9C0FC3749049}"/>
              </a:ext>
            </a:extLst>
          </p:cNvPr>
          <p:cNvSpPr/>
          <p:nvPr/>
        </p:nvSpPr>
        <p:spPr>
          <a:xfrm>
            <a:off x="6034997" y="4905649"/>
            <a:ext cx="2691303" cy="474835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: скругленные углы 23">
            <a:extLst>
              <a:ext uri="{FF2B5EF4-FFF2-40B4-BE49-F238E27FC236}">
                <a16:creationId xmlns="" xmlns:a16="http://schemas.microsoft.com/office/drawing/2014/main" id="{E3EAB3B0-7452-4183-A31A-8061586F491A}"/>
              </a:ext>
            </a:extLst>
          </p:cNvPr>
          <p:cNvSpPr/>
          <p:nvPr/>
        </p:nvSpPr>
        <p:spPr>
          <a:xfrm>
            <a:off x="6034997" y="3894174"/>
            <a:ext cx="5815408" cy="676773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="" xmlns:a16="http://schemas.microsoft.com/office/drawing/2014/main" id="{4EEB8C66-AE9E-490C-9FB1-12A648255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01705"/>
              </p:ext>
            </p:extLst>
          </p:nvPr>
        </p:nvGraphicFramePr>
        <p:xfrm>
          <a:off x="6074089" y="3936492"/>
          <a:ext cx="56467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11" imgW="4000320" imgH="393480" progId="Equation.DSMT4">
                  <p:embed/>
                </p:oleObj>
              </mc:Choice>
              <mc:Fallback>
                <p:oleObj name="Equation" r:id="rId11" imgW="4000320" imgH="39348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="" xmlns:a16="http://schemas.microsoft.com/office/drawing/2014/main" id="{9147A6AC-44C7-4649-A44A-CA80A284B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089" y="3936492"/>
                        <a:ext cx="5646738" cy="547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C74A94EE-115F-48AF-B1E3-3AE71390C0E2}"/>
              </a:ext>
            </a:extLst>
          </p:cNvPr>
          <p:cNvSpPr txBox="1"/>
          <p:nvPr/>
        </p:nvSpPr>
        <p:spPr>
          <a:xfrm>
            <a:off x="10450461" y="4857988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4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="" xmlns:a16="http://schemas.microsoft.com/office/drawing/2014/main" id="{EFF7C8BB-A005-4936-972D-C97855A1C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20645"/>
              </p:ext>
            </p:extLst>
          </p:nvPr>
        </p:nvGraphicFramePr>
        <p:xfrm>
          <a:off x="6188075" y="4951413"/>
          <a:ext cx="23844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Equation" r:id="rId13" imgW="1714320" imgH="279360" progId="Equation.DSMT4">
                  <p:embed/>
                </p:oleObj>
              </mc:Choice>
              <mc:Fallback>
                <p:oleObj name="Equation" r:id="rId13" imgW="1714320" imgH="2793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="" xmlns:a16="http://schemas.microsoft.com/office/drawing/2014/main" id="{2CB0AD0F-2422-428B-B885-B8703428F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4951413"/>
                        <a:ext cx="2384425" cy="38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Группа 27"/>
          <p:cNvGrpSpPr/>
          <p:nvPr/>
        </p:nvGrpSpPr>
        <p:grpSpPr>
          <a:xfrm>
            <a:off x="1322401" y="1775965"/>
            <a:ext cx="2953100" cy="2678003"/>
            <a:chOff x="7474971" y="2354240"/>
            <a:chExt cx="2554266" cy="2556651"/>
          </a:xfrm>
        </p:grpSpPr>
        <p:sp>
          <p:nvSpPr>
            <p:cNvPr id="29" name="Полилиния 28"/>
            <p:cNvSpPr/>
            <p:nvPr/>
          </p:nvSpPr>
          <p:spPr>
            <a:xfrm>
              <a:off x="7563678" y="2703443"/>
              <a:ext cx="2157608" cy="1868557"/>
            </a:xfrm>
            <a:custGeom>
              <a:avLst/>
              <a:gdLst>
                <a:gd name="connsiteX0" fmla="*/ 864705 w 2157608"/>
                <a:gd name="connsiteY0" fmla="*/ 79514 h 1868557"/>
                <a:gd name="connsiteX1" fmla="*/ 805070 w 2157608"/>
                <a:gd name="connsiteY1" fmla="*/ 89453 h 1868557"/>
                <a:gd name="connsiteX2" fmla="*/ 626165 w 2157608"/>
                <a:gd name="connsiteY2" fmla="*/ 109331 h 1868557"/>
                <a:gd name="connsiteX3" fmla="*/ 586409 w 2157608"/>
                <a:gd name="connsiteY3" fmla="*/ 119270 h 1868557"/>
                <a:gd name="connsiteX4" fmla="*/ 417444 w 2157608"/>
                <a:gd name="connsiteY4" fmla="*/ 139148 h 1868557"/>
                <a:gd name="connsiteX5" fmla="*/ 327992 w 2157608"/>
                <a:gd name="connsiteY5" fmla="*/ 168966 h 1868557"/>
                <a:gd name="connsiteX6" fmla="*/ 298174 w 2157608"/>
                <a:gd name="connsiteY6" fmla="*/ 178905 h 1868557"/>
                <a:gd name="connsiteX7" fmla="*/ 188844 w 2157608"/>
                <a:gd name="connsiteY7" fmla="*/ 198783 h 1868557"/>
                <a:gd name="connsiteX8" fmla="*/ 159026 w 2157608"/>
                <a:gd name="connsiteY8" fmla="*/ 208722 h 1868557"/>
                <a:gd name="connsiteX9" fmla="*/ 89452 w 2157608"/>
                <a:gd name="connsiteY9" fmla="*/ 228600 h 1868557"/>
                <a:gd name="connsiteX10" fmla="*/ 59635 w 2157608"/>
                <a:gd name="connsiteY10" fmla="*/ 318053 h 1868557"/>
                <a:gd name="connsiteX11" fmla="*/ 49696 w 2157608"/>
                <a:gd name="connsiteY11" fmla="*/ 347870 h 1868557"/>
                <a:gd name="connsiteX12" fmla="*/ 29818 w 2157608"/>
                <a:gd name="connsiteY12" fmla="*/ 496957 h 1868557"/>
                <a:gd name="connsiteX13" fmla="*/ 19879 w 2157608"/>
                <a:gd name="connsiteY13" fmla="*/ 546653 h 1868557"/>
                <a:gd name="connsiteX14" fmla="*/ 9939 w 2157608"/>
                <a:gd name="connsiteY14" fmla="*/ 646044 h 1868557"/>
                <a:gd name="connsiteX15" fmla="*/ 0 w 2157608"/>
                <a:gd name="connsiteY15" fmla="*/ 725557 h 1868557"/>
                <a:gd name="connsiteX16" fmla="*/ 9939 w 2157608"/>
                <a:gd name="connsiteY16" fmla="*/ 924340 h 1868557"/>
                <a:gd name="connsiteX17" fmla="*/ 19879 w 2157608"/>
                <a:gd name="connsiteY17" fmla="*/ 954157 h 1868557"/>
                <a:gd name="connsiteX18" fmla="*/ 39757 w 2157608"/>
                <a:gd name="connsiteY18" fmla="*/ 1033670 h 1868557"/>
                <a:gd name="connsiteX19" fmla="*/ 49696 w 2157608"/>
                <a:gd name="connsiteY19" fmla="*/ 1073427 h 1868557"/>
                <a:gd name="connsiteX20" fmla="*/ 89452 w 2157608"/>
                <a:gd name="connsiteY20" fmla="*/ 1143000 h 1868557"/>
                <a:gd name="connsiteX21" fmla="*/ 109331 w 2157608"/>
                <a:gd name="connsiteY21" fmla="*/ 1172818 h 1868557"/>
                <a:gd name="connsiteX22" fmla="*/ 168965 w 2157608"/>
                <a:gd name="connsiteY22" fmla="*/ 1252331 h 1868557"/>
                <a:gd name="connsiteX23" fmla="*/ 218661 w 2157608"/>
                <a:gd name="connsiteY23" fmla="*/ 1302027 h 1868557"/>
                <a:gd name="connsiteX24" fmla="*/ 278296 w 2157608"/>
                <a:gd name="connsiteY24" fmla="*/ 1341783 h 1868557"/>
                <a:gd name="connsiteX25" fmla="*/ 298174 w 2157608"/>
                <a:gd name="connsiteY25" fmla="*/ 1371600 h 1868557"/>
                <a:gd name="connsiteX26" fmla="*/ 337931 w 2157608"/>
                <a:gd name="connsiteY26" fmla="*/ 1411357 h 1868557"/>
                <a:gd name="connsiteX27" fmla="*/ 377687 w 2157608"/>
                <a:gd name="connsiteY27" fmla="*/ 1461053 h 1868557"/>
                <a:gd name="connsiteX28" fmla="*/ 407505 w 2157608"/>
                <a:gd name="connsiteY28" fmla="*/ 1480931 h 1868557"/>
                <a:gd name="connsiteX29" fmla="*/ 437322 w 2157608"/>
                <a:gd name="connsiteY29" fmla="*/ 1530627 h 1868557"/>
                <a:gd name="connsiteX30" fmla="*/ 477079 w 2157608"/>
                <a:gd name="connsiteY30" fmla="*/ 1590261 h 1868557"/>
                <a:gd name="connsiteX31" fmla="*/ 506896 w 2157608"/>
                <a:gd name="connsiteY31" fmla="*/ 1659835 h 1868557"/>
                <a:gd name="connsiteX32" fmla="*/ 516835 w 2157608"/>
                <a:gd name="connsiteY32" fmla="*/ 1689653 h 1868557"/>
                <a:gd name="connsiteX33" fmla="*/ 536713 w 2157608"/>
                <a:gd name="connsiteY33" fmla="*/ 1719470 h 1868557"/>
                <a:gd name="connsiteX34" fmla="*/ 546652 w 2157608"/>
                <a:gd name="connsiteY34" fmla="*/ 1749287 h 1868557"/>
                <a:gd name="connsiteX35" fmla="*/ 636105 w 2157608"/>
                <a:gd name="connsiteY35" fmla="*/ 1858618 h 1868557"/>
                <a:gd name="connsiteX36" fmla="*/ 665922 w 2157608"/>
                <a:gd name="connsiteY36" fmla="*/ 1868557 h 1868557"/>
                <a:gd name="connsiteX37" fmla="*/ 884583 w 2157608"/>
                <a:gd name="connsiteY37" fmla="*/ 1848679 h 1868557"/>
                <a:gd name="connsiteX38" fmla="*/ 914400 w 2157608"/>
                <a:gd name="connsiteY38" fmla="*/ 1838740 h 1868557"/>
                <a:gd name="connsiteX39" fmla="*/ 974035 w 2157608"/>
                <a:gd name="connsiteY39" fmla="*/ 1798983 h 1868557"/>
                <a:gd name="connsiteX40" fmla="*/ 1003852 w 2157608"/>
                <a:gd name="connsiteY40" fmla="*/ 1779105 h 1868557"/>
                <a:gd name="connsiteX41" fmla="*/ 1013792 w 2157608"/>
                <a:gd name="connsiteY41" fmla="*/ 1749287 h 1868557"/>
                <a:gd name="connsiteX42" fmla="*/ 1043609 w 2157608"/>
                <a:gd name="connsiteY42" fmla="*/ 1739348 h 1868557"/>
                <a:gd name="connsiteX43" fmla="*/ 1143000 w 2157608"/>
                <a:gd name="connsiteY43" fmla="*/ 1759227 h 1868557"/>
                <a:gd name="connsiteX44" fmla="*/ 1232452 w 2157608"/>
                <a:gd name="connsiteY44" fmla="*/ 1779105 h 1868557"/>
                <a:gd name="connsiteX45" fmla="*/ 1451113 w 2157608"/>
                <a:gd name="connsiteY45" fmla="*/ 1769166 h 1868557"/>
                <a:gd name="connsiteX46" fmla="*/ 1470992 w 2157608"/>
                <a:gd name="connsiteY46" fmla="*/ 1739348 h 1868557"/>
                <a:gd name="connsiteX47" fmla="*/ 1500809 w 2157608"/>
                <a:gd name="connsiteY47" fmla="*/ 1729409 h 1868557"/>
                <a:gd name="connsiteX48" fmla="*/ 1540565 w 2157608"/>
                <a:gd name="connsiteY48" fmla="*/ 1699592 h 1868557"/>
                <a:gd name="connsiteX49" fmla="*/ 1570383 w 2157608"/>
                <a:gd name="connsiteY49" fmla="*/ 1679714 h 1868557"/>
                <a:gd name="connsiteX50" fmla="*/ 1659835 w 2157608"/>
                <a:gd name="connsiteY50" fmla="*/ 1590261 h 1868557"/>
                <a:gd name="connsiteX51" fmla="*/ 1689652 w 2157608"/>
                <a:gd name="connsiteY51" fmla="*/ 1570383 h 1868557"/>
                <a:gd name="connsiteX52" fmla="*/ 1719470 w 2157608"/>
                <a:gd name="connsiteY52" fmla="*/ 1530627 h 1868557"/>
                <a:gd name="connsiteX53" fmla="*/ 1749287 w 2157608"/>
                <a:gd name="connsiteY53" fmla="*/ 1510748 h 1868557"/>
                <a:gd name="connsiteX54" fmla="*/ 1808922 w 2157608"/>
                <a:gd name="connsiteY54" fmla="*/ 1431235 h 1868557"/>
                <a:gd name="connsiteX55" fmla="*/ 1838739 w 2157608"/>
                <a:gd name="connsiteY55" fmla="*/ 1371600 h 1868557"/>
                <a:gd name="connsiteX56" fmla="*/ 1858618 w 2157608"/>
                <a:gd name="connsiteY56" fmla="*/ 1331844 h 1868557"/>
                <a:gd name="connsiteX57" fmla="*/ 1868557 w 2157608"/>
                <a:gd name="connsiteY57" fmla="*/ 1302027 h 1868557"/>
                <a:gd name="connsiteX58" fmla="*/ 1918252 w 2157608"/>
                <a:gd name="connsiteY58" fmla="*/ 1252331 h 1868557"/>
                <a:gd name="connsiteX59" fmla="*/ 1977887 w 2157608"/>
                <a:gd name="connsiteY59" fmla="*/ 1202635 h 1868557"/>
                <a:gd name="connsiteX60" fmla="*/ 2007705 w 2157608"/>
                <a:gd name="connsiteY60" fmla="*/ 1192696 h 1868557"/>
                <a:gd name="connsiteX61" fmla="*/ 2047461 w 2157608"/>
                <a:gd name="connsiteY61" fmla="*/ 1133061 h 1868557"/>
                <a:gd name="connsiteX62" fmla="*/ 2067339 w 2157608"/>
                <a:gd name="connsiteY62" fmla="*/ 1073427 h 1868557"/>
                <a:gd name="connsiteX63" fmla="*/ 2077279 w 2157608"/>
                <a:gd name="connsiteY63" fmla="*/ 1033670 h 1868557"/>
                <a:gd name="connsiteX64" fmla="*/ 2097157 w 2157608"/>
                <a:gd name="connsiteY64" fmla="*/ 974035 h 1868557"/>
                <a:gd name="connsiteX65" fmla="*/ 2107096 w 2157608"/>
                <a:gd name="connsiteY65" fmla="*/ 924340 h 1868557"/>
                <a:gd name="connsiteX66" fmla="*/ 2126974 w 2157608"/>
                <a:gd name="connsiteY66" fmla="*/ 844827 h 1868557"/>
                <a:gd name="connsiteX67" fmla="*/ 2136913 w 2157608"/>
                <a:gd name="connsiteY67" fmla="*/ 815009 h 1868557"/>
                <a:gd name="connsiteX68" fmla="*/ 2146852 w 2157608"/>
                <a:gd name="connsiteY68" fmla="*/ 755374 h 1868557"/>
                <a:gd name="connsiteX69" fmla="*/ 2146852 w 2157608"/>
                <a:gd name="connsiteY69" fmla="*/ 327992 h 1868557"/>
                <a:gd name="connsiteX70" fmla="*/ 2117035 w 2157608"/>
                <a:gd name="connsiteY70" fmla="*/ 308114 h 1868557"/>
                <a:gd name="connsiteX71" fmla="*/ 2057400 w 2157608"/>
                <a:gd name="connsiteY71" fmla="*/ 288235 h 1868557"/>
                <a:gd name="connsiteX72" fmla="*/ 1987826 w 2157608"/>
                <a:gd name="connsiteY72" fmla="*/ 268357 h 1868557"/>
                <a:gd name="connsiteX73" fmla="*/ 1918252 w 2157608"/>
                <a:gd name="connsiteY73" fmla="*/ 258418 h 1868557"/>
                <a:gd name="connsiteX74" fmla="*/ 1888435 w 2157608"/>
                <a:gd name="connsiteY74" fmla="*/ 238540 h 1868557"/>
                <a:gd name="connsiteX75" fmla="*/ 1858618 w 2157608"/>
                <a:gd name="connsiteY75" fmla="*/ 228600 h 1868557"/>
                <a:gd name="connsiteX76" fmla="*/ 1838739 w 2157608"/>
                <a:gd name="connsiteY76" fmla="*/ 208722 h 1868557"/>
                <a:gd name="connsiteX77" fmla="*/ 1808922 w 2157608"/>
                <a:gd name="connsiteY77" fmla="*/ 188844 h 1868557"/>
                <a:gd name="connsiteX78" fmla="*/ 1759226 w 2157608"/>
                <a:gd name="connsiteY78" fmla="*/ 89453 h 1868557"/>
                <a:gd name="connsiteX79" fmla="*/ 1729409 w 2157608"/>
                <a:gd name="connsiteY79" fmla="*/ 29818 h 1868557"/>
                <a:gd name="connsiteX80" fmla="*/ 1630018 w 2157608"/>
                <a:gd name="connsiteY80" fmla="*/ 0 h 1868557"/>
                <a:gd name="connsiteX81" fmla="*/ 1371600 w 2157608"/>
                <a:gd name="connsiteY81" fmla="*/ 9940 h 1868557"/>
                <a:gd name="connsiteX82" fmla="*/ 1321905 w 2157608"/>
                <a:gd name="connsiteY82" fmla="*/ 29818 h 1868557"/>
                <a:gd name="connsiteX83" fmla="*/ 1272209 w 2157608"/>
                <a:gd name="connsiteY83" fmla="*/ 39757 h 1868557"/>
                <a:gd name="connsiteX84" fmla="*/ 1212574 w 2157608"/>
                <a:gd name="connsiteY84" fmla="*/ 59635 h 1868557"/>
                <a:gd name="connsiteX85" fmla="*/ 1123122 w 2157608"/>
                <a:gd name="connsiteY85" fmla="*/ 79514 h 1868557"/>
                <a:gd name="connsiteX86" fmla="*/ 983974 w 2157608"/>
                <a:gd name="connsiteY86" fmla="*/ 59635 h 1868557"/>
                <a:gd name="connsiteX87" fmla="*/ 944218 w 2157608"/>
                <a:gd name="connsiteY87" fmla="*/ 49696 h 1868557"/>
                <a:gd name="connsiteX88" fmla="*/ 864705 w 2157608"/>
                <a:gd name="connsiteY88" fmla="*/ 79514 h 18685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</a:cxnLst>
              <a:rect l="l" t="t" r="r" b="b"/>
              <a:pathLst>
                <a:path w="2157608" h="1868557">
                  <a:moveTo>
                    <a:pt x="864705" y="79514"/>
                  </a:moveTo>
                  <a:cubicBezTo>
                    <a:pt x="841514" y="86140"/>
                    <a:pt x="825067" y="86953"/>
                    <a:pt x="805070" y="89453"/>
                  </a:cubicBezTo>
                  <a:cubicBezTo>
                    <a:pt x="745531" y="96895"/>
                    <a:pt x="626165" y="109331"/>
                    <a:pt x="626165" y="109331"/>
                  </a:cubicBezTo>
                  <a:cubicBezTo>
                    <a:pt x="612913" y="112644"/>
                    <a:pt x="599949" y="117465"/>
                    <a:pt x="586409" y="119270"/>
                  </a:cubicBezTo>
                  <a:cubicBezTo>
                    <a:pt x="546215" y="124629"/>
                    <a:pt x="464048" y="126720"/>
                    <a:pt x="417444" y="139148"/>
                  </a:cubicBezTo>
                  <a:cubicBezTo>
                    <a:pt x="387075" y="147247"/>
                    <a:pt x="357809" y="159027"/>
                    <a:pt x="327992" y="168966"/>
                  </a:cubicBezTo>
                  <a:cubicBezTo>
                    <a:pt x="318053" y="172279"/>
                    <a:pt x="308338" y="176364"/>
                    <a:pt x="298174" y="178905"/>
                  </a:cubicBezTo>
                  <a:cubicBezTo>
                    <a:pt x="235691" y="194526"/>
                    <a:pt x="271941" y="186912"/>
                    <a:pt x="188844" y="198783"/>
                  </a:cubicBezTo>
                  <a:cubicBezTo>
                    <a:pt x="178905" y="202096"/>
                    <a:pt x="169100" y="205844"/>
                    <a:pt x="159026" y="208722"/>
                  </a:cubicBezTo>
                  <a:cubicBezTo>
                    <a:pt x="71665" y="233682"/>
                    <a:pt x="160946" y="204769"/>
                    <a:pt x="89452" y="228600"/>
                  </a:cubicBezTo>
                  <a:lnTo>
                    <a:pt x="59635" y="318053"/>
                  </a:lnTo>
                  <a:cubicBezTo>
                    <a:pt x="56322" y="327992"/>
                    <a:pt x="51751" y="337597"/>
                    <a:pt x="49696" y="347870"/>
                  </a:cubicBezTo>
                  <a:cubicBezTo>
                    <a:pt x="27332" y="459694"/>
                    <a:pt x="53058" y="322656"/>
                    <a:pt x="29818" y="496957"/>
                  </a:cubicBezTo>
                  <a:cubicBezTo>
                    <a:pt x="27585" y="513702"/>
                    <a:pt x="22112" y="529908"/>
                    <a:pt x="19879" y="546653"/>
                  </a:cubicBezTo>
                  <a:cubicBezTo>
                    <a:pt x="15478" y="579657"/>
                    <a:pt x="13616" y="612952"/>
                    <a:pt x="9939" y="646044"/>
                  </a:cubicBezTo>
                  <a:cubicBezTo>
                    <a:pt x="6989" y="672591"/>
                    <a:pt x="3313" y="699053"/>
                    <a:pt x="0" y="725557"/>
                  </a:cubicBezTo>
                  <a:cubicBezTo>
                    <a:pt x="3313" y="791818"/>
                    <a:pt x="4191" y="858246"/>
                    <a:pt x="9939" y="924340"/>
                  </a:cubicBezTo>
                  <a:cubicBezTo>
                    <a:pt x="10847" y="934777"/>
                    <a:pt x="17122" y="944049"/>
                    <a:pt x="19879" y="954157"/>
                  </a:cubicBezTo>
                  <a:cubicBezTo>
                    <a:pt x="27068" y="980514"/>
                    <a:pt x="33131" y="1007166"/>
                    <a:pt x="39757" y="1033670"/>
                  </a:cubicBezTo>
                  <a:cubicBezTo>
                    <a:pt x="43070" y="1046922"/>
                    <a:pt x="42119" y="1062061"/>
                    <a:pt x="49696" y="1073427"/>
                  </a:cubicBezTo>
                  <a:cubicBezTo>
                    <a:pt x="98129" y="1146076"/>
                    <a:pt x="39008" y="1054724"/>
                    <a:pt x="89452" y="1143000"/>
                  </a:cubicBezTo>
                  <a:cubicBezTo>
                    <a:pt x="95379" y="1153372"/>
                    <a:pt x="102705" y="1162879"/>
                    <a:pt x="109331" y="1172818"/>
                  </a:cubicBezTo>
                  <a:cubicBezTo>
                    <a:pt x="135188" y="1250390"/>
                    <a:pt x="92832" y="1138138"/>
                    <a:pt x="168965" y="1252331"/>
                  </a:cubicBezTo>
                  <a:cubicBezTo>
                    <a:pt x="205409" y="1306994"/>
                    <a:pt x="168967" y="1260615"/>
                    <a:pt x="218661" y="1302027"/>
                  </a:cubicBezTo>
                  <a:cubicBezTo>
                    <a:pt x="268293" y="1343387"/>
                    <a:pt x="225898" y="1324317"/>
                    <a:pt x="278296" y="1341783"/>
                  </a:cubicBezTo>
                  <a:cubicBezTo>
                    <a:pt x="284922" y="1351722"/>
                    <a:pt x="290400" y="1362531"/>
                    <a:pt x="298174" y="1371600"/>
                  </a:cubicBezTo>
                  <a:cubicBezTo>
                    <a:pt x="310371" y="1385830"/>
                    <a:pt x="327535" y="1395763"/>
                    <a:pt x="337931" y="1411357"/>
                  </a:cubicBezTo>
                  <a:cubicBezTo>
                    <a:pt x="352689" y="1433493"/>
                    <a:pt x="357457" y="1444869"/>
                    <a:pt x="377687" y="1461053"/>
                  </a:cubicBezTo>
                  <a:cubicBezTo>
                    <a:pt x="387015" y="1468515"/>
                    <a:pt x="397566" y="1474305"/>
                    <a:pt x="407505" y="1480931"/>
                  </a:cubicBezTo>
                  <a:cubicBezTo>
                    <a:pt x="435660" y="1565397"/>
                    <a:pt x="396393" y="1462411"/>
                    <a:pt x="437322" y="1530627"/>
                  </a:cubicBezTo>
                  <a:cubicBezTo>
                    <a:pt x="480470" y="1602542"/>
                    <a:pt x="401261" y="1514445"/>
                    <a:pt x="477079" y="1590261"/>
                  </a:cubicBezTo>
                  <a:cubicBezTo>
                    <a:pt x="497765" y="1673005"/>
                    <a:pt x="472577" y="1591195"/>
                    <a:pt x="506896" y="1659835"/>
                  </a:cubicBezTo>
                  <a:cubicBezTo>
                    <a:pt x="511581" y="1669206"/>
                    <a:pt x="512150" y="1680282"/>
                    <a:pt x="516835" y="1689653"/>
                  </a:cubicBezTo>
                  <a:cubicBezTo>
                    <a:pt x="522177" y="1700337"/>
                    <a:pt x="531371" y="1708786"/>
                    <a:pt x="536713" y="1719470"/>
                  </a:cubicBezTo>
                  <a:cubicBezTo>
                    <a:pt x="541398" y="1728841"/>
                    <a:pt x="541564" y="1740129"/>
                    <a:pt x="546652" y="1749287"/>
                  </a:cubicBezTo>
                  <a:cubicBezTo>
                    <a:pt x="557746" y="1769256"/>
                    <a:pt x="610364" y="1850038"/>
                    <a:pt x="636105" y="1858618"/>
                  </a:cubicBezTo>
                  <a:lnTo>
                    <a:pt x="665922" y="1868557"/>
                  </a:lnTo>
                  <a:cubicBezTo>
                    <a:pt x="760770" y="1836941"/>
                    <a:pt x="653808" y="1869658"/>
                    <a:pt x="884583" y="1848679"/>
                  </a:cubicBezTo>
                  <a:cubicBezTo>
                    <a:pt x="895017" y="1847731"/>
                    <a:pt x="904461" y="1842053"/>
                    <a:pt x="914400" y="1838740"/>
                  </a:cubicBezTo>
                  <a:lnTo>
                    <a:pt x="974035" y="1798983"/>
                  </a:lnTo>
                  <a:lnTo>
                    <a:pt x="1003852" y="1779105"/>
                  </a:lnTo>
                  <a:cubicBezTo>
                    <a:pt x="1007165" y="1769166"/>
                    <a:pt x="1006384" y="1756695"/>
                    <a:pt x="1013792" y="1749287"/>
                  </a:cubicBezTo>
                  <a:cubicBezTo>
                    <a:pt x="1021200" y="1741879"/>
                    <a:pt x="1033163" y="1738544"/>
                    <a:pt x="1043609" y="1739348"/>
                  </a:cubicBezTo>
                  <a:cubicBezTo>
                    <a:pt x="1077296" y="1741940"/>
                    <a:pt x="1109870" y="1752601"/>
                    <a:pt x="1143000" y="1759227"/>
                  </a:cubicBezTo>
                  <a:cubicBezTo>
                    <a:pt x="1206101" y="1771847"/>
                    <a:pt x="1176299" y="1765067"/>
                    <a:pt x="1232452" y="1779105"/>
                  </a:cubicBezTo>
                  <a:cubicBezTo>
                    <a:pt x="1305339" y="1775792"/>
                    <a:pt x="1379143" y="1781161"/>
                    <a:pt x="1451113" y="1769166"/>
                  </a:cubicBezTo>
                  <a:cubicBezTo>
                    <a:pt x="1462896" y="1767202"/>
                    <a:pt x="1461664" y="1746810"/>
                    <a:pt x="1470992" y="1739348"/>
                  </a:cubicBezTo>
                  <a:cubicBezTo>
                    <a:pt x="1479173" y="1732803"/>
                    <a:pt x="1490870" y="1732722"/>
                    <a:pt x="1500809" y="1729409"/>
                  </a:cubicBezTo>
                  <a:cubicBezTo>
                    <a:pt x="1514061" y="1719470"/>
                    <a:pt x="1527085" y="1709220"/>
                    <a:pt x="1540565" y="1699592"/>
                  </a:cubicBezTo>
                  <a:cubicBezTo>
                    <a:pt x="1550285" y="1692649"/>
                    <a:pt x="1561577" y="1687786"/>
                    <a:pt x="1570383" y="1679714"/>
                  </a:cubicBezTo>
                  <a:cubicBezTo>
                    <a:pt x="1601468" y="1651220"/>
                    <a:pt x="1624749" y="1613652"/>
                    <a:pt x="1659835" y="1590261"/>
                  </a:cubicBezTo>
                  <a:cubicBezTo>
                    <a:pt x="1669774" y="1583635"/>
                    <a:pt x="1681205" y="1578829"/>
                    <a:pt x="1689652" y="1570383"/>
                  </a:cubicBezTo>
                  <a:cubicBezTo>
                    <a:pt x="1701365" y="1558670"/>
                    <a:pt x="1707757" y="1542340"/>
                    <a:pt x="1719470" y="1530627"/>
                  </a:cubicBezTo>
                  <a:cubicBezTo>
                    <a:pt x="1727917" y="1522180"/>
                    <a:pt x="1741296" y="1519627"/>
                    <a:pt x="1749287" y="1510748"/>
                  </a:cubicBezTo>
                  <a:cubicBezTo>
                    <a:pt x="1771450" y="1486122"/>
                    <a:pt x="1808922" y="1431235"/>
                    <a:pt x="1808922" y="1431235"/>
                  </a:cubicBezTo>
                  <a:cubicBezTo>
                    <a:pt x="1827143" y="1376571"/>
                    <a:pt x="1807913" y="1425544"/>
                    <a:pt x="1838739" y="1371600"/>
                  </a:cubicBezTo>
                  <a:cubicBezTo>
                    <a:pt x="1846090" y="1358736"/>
                    <a:pt x="1852781" y="1345462"/>
                    <a:pt x="1858618" y="1331844"/>
                  </a:cubicBezTo>
                  <a:cubicBezTo>
                    <a:pt x="1862745" y="1322215"/>
                    <a:pt x="1862271" y="1310408"/>
                    <a:pt x="1868557" y="1302027"/>
                  </a:cubicBezTo>
                  <a:cubicBezTo>
                    <a:pt x="1882613" y="1283286"/>
                    <a:pt x="1901687" y="1268896"/>
                    <a:pt x="1918252" y="1252331"/>
                  </a:cubicBezTo>
                  <a:cubicBezTo>
                    <a:pt x="1938702" y="1231881"/>
                    <a:pt x="1950332" y="1218381"/>
                    <a:pt x="1977887" y="1202635"/>
                  </a:cubicBezTo>
                  <a:cubicBezTo>
                    <a:pt x="1986984" y="1197437"/>
                    <a:pt x="1997766" y="1196009"/>
                    <a:pt x="2007705" y="1192696"/>
                  </a:cubicBezTo>
                  <a:cubicBezTo>
                    <a:pt x="2020957" y="1172818"/>
                    <a:pt x="2039906" y="1155726"/>
                    <a:pt x="2047461" y="1133061"/>
                  </a:cubicBezTo>
                  <a:cubicBezTo>
                    <a:pt x="2054087" y="1113183"/>
                    <a:pt x="2062257" y="1093755"/>
                    <a:pt x="2067339" y="1073427"/>
                  </a:cubicBezTo>
                  <a:cubicBezTo>
                    <a:pt x="2070652" y="1060175"/>
                    <a:pt x="2073354" y="1046754"/>
                    <a:pt x="2077279" y="1033670"/>
                  </a:cubicBezTo>
                  <a:cubicBezTo>
                    <a:pt x="2083300" y="1013600"/>
                    <a:pt x="2093048" y="994582"/>
                    <a:pt x="2097157" y="974035"/>
                  </a:cubicBezTo>
                  <a:cubicBezTo>
                    <a:pt x="2100470" y="957470"/>
                    <a:pt x="2103297" y="940800"/>
                    <a:pt x="2107096" y="924340"/>
                  </a:cubicBezTo>
                  <a:cubicBezTo>
                    <a:pt x="2113239" y="897720"/>
                    <a:pt x="2118335" y="870745"/>
                    <a:pt x="2126974" y="844827"/>
                  </a:cubicBezTo>
                  <a:cubicBezTo>
                    <a:pt x="2130287" y="834888"/>
                    <a:pt x="2134640" y="825236"/>
                    <a:pt x="2136913" y="815009"/>
                  </a:cubicBezTo>
                  <a:cubicBezTo>
                    <a:pt x="2141285" y="795336"/>
                    <a:pt x="2143539" y="775252"/>
                    <a:pt x="2146852" y="755374"/>
                  </a:cubicBezTo>
                  <a:cubicBezTo>
                    <a:pt x="2152851" y="629416"/>
                    <a:pt x="2167719" y="453195"/>
                    <a:pt x="2146852" y="327992"/>
                  </a:cubicBezTo>
                  <a:cubicBezTo>
                    <a:pt x="2144888" y="316209"/>
                    <a:pt x="2127951" y="312965"/>
                    <a:pt x="2117035" y="308114"/>
                  </a:cubicBezTo>
                  <a:cubicBezTo>
                    <a:pt x="2097887" y="299604"/>
                    <a:pt x="2077278" y="294861"/>
                    <a:pt x="2057400" y="288235"/>
                  </a:cubicBezTo>
                  <a:cubicBezTo>
                    <a:pt x="2031853" y="279719"/>
                    <a:pt x="2015282" y="273349"/>
                    <a:pt x="1987826" y="268357"/>
                  </a:cubicBezTo>
                  <a:cubicBezTo>
                    <a:pt x="1964777" y="264166"/>
                    <a:pt x="1941443" y="261731"/>
                    <a:pt x="1918252" y="258418"/>
                  </a:cubicBezTo>
                  <a:cubicBezTo>
                    <a:pt x="1908313" y="251792"/>
                    <a:pt x="1899119" y="243882"/>
                    <a:pt x="1888435" y="238540"/>
                  </a:cubicBezTo>
                  <a:cubicBezTo>
                    <a:pt x="1879064" y="233855"/>
                    <a:pt x="1867602" y="233990"/>
                    <a:pt x="1858618" y="228600"/>
                  </a:cubicBezTo>
                  <a:cubicBezTo>
                    <a:pt x="1850583" y="223779"/>
                    <a:pt x="1846056" y="214576"/>
                    <a:pt x="1838739" y="208722"/>
                  </a:cubicBezTo>
                  <a:cubicBezTo>
                    <a:pt x="1829411" y="201260"/>
                    <a:pt x="1818861" y="195470"/>
                    <a:pt x="1808922" y="188844"/>
                  </a:cubicBezTo>
                  <a:cubicBezTo>
                    <a:pt x="1766534" y="132325"/>
                    <a:pt x="1784342" y="164800"/>
                    <a:pt x="1759226" y="89453"/>
                  </a:cubicBezTo>
                  <a:cubicBezTo>
                    <a:pt x="1753810" y="73206"/>
                    <a:pt x="1745635" y="39959"/>
                    <a:pt x="1729409" y="29818"/>
                  </a:cubicBezTo>
                  <a:cubicBezTo>
                    <a:pt x="1713282" y="19738"/>
                    <a:pt x="1653291" y="5819"/>
                    <a:pt x="1630018" y="0"/>
                  </a:cubicBezTo>
                  <a:cubicBezTo>
                    <a:pt x="1543879" y="3313"/>
                    <a:pt x="1457402" y="1636"/>
                    <a:pt x="1371600" y="9940"/>
                  </a:cubicBezTo>
                  <a:cubicBezTo>
                    <a:pt x="1353842" y="11659"/>
                    <a:pt x="1338994" y="24691"/>
                    <a:pt x="1321905" y="29818"/>
                  </a:cubicBezTo>
                  <a:cubicBezTo>
                    <a:pt x="1305724" y="34672"/>
                    <a:pt x="1288507" y="35312"/>
                    <a:pt x="1272209" y="39757"/>
                  </a:cubicBezTo>
                  <a:cubicBezTo>
                    <a:pt x="1251994" y="45270"/>
                    <a:pt x="1233121" y="55526"/>
                    <a:pt x="1212574" y="59635"/>
                  </a:cubicBezTo>
                  <a:cubicBezTo>
                    <a:pt x="1149484" y="72253"/>
                    <a:pt x="1179268" y="65477"/>
                    <a:pt x="1123122" y="79514"/>
                  </a:cubicBezTo>
                  <a:cubicBezTo>
                    <a:pt x="1074272" y="73407"/>
                    <a:pt x="1031734" y="69187"/>
                    <a:pt x="983974" y="59635"/>
                  </a:cubicBezTo>
                  <a:cubicBezTo>
                    <a:pt x="970579" y="56956"/>
                    <a:pt x="957470" y="53009"/>
                    <a:pt x="944218" y="49696"/>
                  </a:cubicBezTo>
                  <a:cubicBezTo>
                    <a:pt x="858130" y="60457"/>
                    <a:pt x="887896" y="72888"/>
                    <a:pt x="864705" y="79514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0" name="Прямая со стрелкой 29"/>
            <p:cNvCxnSpPr>
              <a:stCxn id="32" idx="6"/>
            </p:cNvCxnSpPr>
            <p:nvPr/>
          </p:nvCxnSpPr>
          <p:spPr>
            <a:xfrm flipH="1" flipV="1">
              <a:off x="8947458" y="2954836"/>
              <a:ext cx="240070" cy="4066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/>
            <p:nvPr/>
          </p:nvCxnSpPr>
          <p:spPr>
            <a:xfrm flipH="1">
              <a:off x="7611663" y="3919071"/>
              <a:ext cx="780133" cy="713433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Овал 31"/>
            <p:cNvSpPr/>
            <p:nvPr/>
          </p:nvSpPr>
          <p:spPr>
            <a:xfrm>
              <a:off x="7627263" y="3130374"/>
              <a:ext cx="1560265" cy="462224"/>
            </a:xfrm>
            <a:prstGeom prst="ellipse">
              <a:avLst/>
            </a:prstGeom>
            <a:solidFill>
              <a:schemeClr val="bg1"/>
            </a:solidFill>
            <a:ln w="190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3" name="Группа 32"/>
            <p:cNvGrpSpPr/>
            <p:nvPr/>
          </p:nvGrpSpPr>
          <p:grpSpPr>
            <a:xfrm>
              <a:off x="7474971" y="2636141"/>
              <a:ext cx="2554266" cy="1902872"/>
              <a:chOff x="5304631" y="2129589"/>
              <a:chExt cx="2701132" cy="2144333"/>
            </a:xfrm>
          </p:grpSpPr>
          <p:cxnSp>
            <p:nvCxnSpPr>
              <p:cNvPr id="39" name="Прямая со стрелкой 38"/>
              <p:cNvCxnSpPr/>
              <p:nvPr/>
            </p:nvCxnSpPr>
            <p:spPr>
              <a:xfrm flipV="1">
                <a:off x="6267737" y="2982066"/>
                <a:ext cx="1600201" cy="61361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Прямая со стрелкой 39"/>
              <p:cNvCxnSpPr/>
              <p:nvPr/>
            </p:nvCxnSpPr>
            <p:spPr>
              <a:xfrm flipH="1" flipV="1">
                <a:off x="5502601" y="2129589"/>
                <a:ext cx="788068" cy="1467853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Прямая со стрелкой 40"/>
              <p:cNvCxnSpPr>
                <a:stCxn id="45" idx="1"/>
                <a:endCxn id="32" idx="0"/>
              </p:cNvCxnSpPr>
              <p:nvPr/>
            </p:nvCxnSpPr>
            <p:spPr>
              <a:xfrm flipV="1">
                <a:off x="6280150" y="2686537"/>
                <a:ext cx="10519" cy="97185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Овал 41"/>
              <p:cNvSpPr/>
              <p:nvPr/>
            </p:nvSpPr>
            <p:spPr>
              <a:xfrm>
                <a:off x="6259471" y="35524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aphicFrame>
            <p:nvGraphicFramePr>
              <p:cNvPr id="43" name="Объект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8794432"/>
                  </p:ext>
                </p:extLst>
              </p:nvPr>
            </p:nvGraphicFramePr>
            <p:xfrm>
              <a:off x="6023720" y="2758017"/>
              <a:ext cx="197173" cy="1807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3" name="Equation" r:id="rId15" imgW="152280" imgH="139680" progId="Equation.DSMT4">
                      <p:embed/>
                    </p:oleObj>
                  </mc:Choice>
                  <mc:Fallback>
                    <p:oleObj name="Equation" r:id="rId15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023720" y="2758017"/>
                            <a:ext cx="197173" cy="18074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Объект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344566"/>
                  </p:ext>
                </p:extLst>
              </p:nvPr>
            </p:nvGraphicFramePr>
            <p:xfrm>
              <a:off x="5403376" y="4033149"/>
              <a:ext cx="219653" cy="2407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4" name="Equation" r:id="rId17" imgW="126720" imgH="139680" progId="Equation.DSMT4">
                      <p:embed/>
                    </p:oleObj>
                  </mc:Choice>
                  <mc:Fallback>
                    <p:oleObj name="Equation" r:id="rId17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5403376" y="4033149"/>
                            <a:ext cx="219653" cy="2407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Объект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9328327"/>
                  </p:ext>
                </p:extLst>
              </p:nvPr>
            </p:nvGraphicFramePr>
            <p:xfrm>
              <a:off x="6280150" y="3543300"/>
              <a:ext cx="196850" cy="230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5" name="Equation" r:id="rId19" imgW="152280" imgH="177480" progId="Equation.DSMT4">
                      <p:embed/>
                    </p:oleObj>
                  </mc:Choice>
                  <mc:Fallback>
                    <p:oleObj name="Equation" r:id="rId19" imgW="1522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280150" y="3543300"/>
                            <a:ext cx="196850" cy="2301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Объект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9511866"/>
                  </p:ext>
                </p:extLst>
              </p:nvPr>
            </p:nvGraphicFramePr>
            <p:xfrm>
              <a:off x="7826375" y="3062288"/>
              <a:ext cx="179388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6" name="Equation" r:id="rId21" imgW="139680" imgH="164880" progId="Equation.DSMT4">
                      <p:embed/>
                    </p:oleObj>
                  </mc:Choice>
                  <mc:Fallback>
                    <p:oleObj name="Equation" r:id="rId21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7826375" y="3062288"/>
                            <a:ext cx="179388" cy="212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Объект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1452919"/>
                  </p:ext>
                </p:extLst>
              </p:nvPr>
            </p:nvGraphicFramePr>
            <p:xfrm>
              <a:off x="5304631" y="2129589"/>
              <a:ext cx="163512" cy="163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7" name="Equation" r:id="rId23" imgW="126720" imgH="126720" progId="Equation.DSMT4">
                      <p:embed/>
                    </p:oleObj>
                  </mc:Choice>
                  <mc:Fallback>
                    <p:oleObj name="Equation" r:id="rId23" imgW="126720" imgH="126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304631" y="2129589"/>
                            <a:ext cx="163512" cy="1635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Объект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4893401"/>
                  </p:ext>
                </p:extLst>
              </p:nvPr>
            </p:nvGraphicFramePr>
            <p:xfrm>
              <a:off x="7173277" y="2795224"/>
              <a:ext cx="227013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8" name="Equation" r:id="rId25" imgW="177480" imgH="228600" progId="Equation.DSMT4">
                      <p:embed/>
                    </p:oleObj>
                  </mc:Choice>
                  <mc:Fallback>
                    <p:oleObj name="Equation" r:id="rId25" imgW="1774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7173277" y="2795224"/>
                            <a:ext cx="227013" cy="2952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Объект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0661946"/>
                  </p:ext>
                </p:extLst>
              </p:nvPr>
            </p:nvGraphicFramePr>
            <p:xfrm>
              <a:off x="6778329" y="3105425"/>
              <a:ext cx="16192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9" name="Equation" r:id="rId27" imgW="126720" imgH="228600" progId="Equation.DSMT4">
                      <p:embed/>
                    </p:oleObj>
                  </mc:Choice>
                  <mc:Fallback>
                    <p:oleObj name="Equation" r:id="rId27" imgW="12672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6778329" y="3105425"/>
                            <a:ext cx="161925" cy="2952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Овал 49"/>
              <p:cNvSpPr/>
              <p:nvPr/>
            </p:nvSpPr>
            <p:spPr>
              <a:xfrm>
                <a:off x="7087563" y="2913000"/>
                <a:ext cx="48348" cy="5152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cxnSp>
          <p:nvCxnSpPr>
            <p:cNvPr id="34" name="Прямая со стрелкой 33"/>
            <p:cNvCxnSpPr>
              <a:stCxn id="42" idx="7"/>
              <a:endCxn id="32" idx="6"/>
            </p:cNvCxnSpPr>
            <p:nvPr/>
          </p:nvCxnSpPr>
          <p:spPr>
            <a:xfrm flipV="1">
              <a:off x="8414796" y="3361486"/>
              <a:ext cx="772732" cy="54324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Дуга 34"/>
            <p:cNvSpPr/>
            <p:nvPr/>
          </p:nvSpPr>
          <p:spPr>
            <a:xfrm>
              <a:off x="8198159" y="3664882"/>
              <a:ext cx="394970" cy="200169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36" name="Объект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998058"/>
                </p:ext>
              </p:extLst>
            </p:nvPr>
          </p:nvGraphicFramePr>
          <p:xfrm>
            <a:off x="8518525" y="3565525"/>
            <a:ext cx="184150" cy="16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0" name="Equation" r:id="rId29" imgW="152280" imgH="139680" progId="Equation.DSMT4">
                    <p:embed/>
                  </p:oleObj>
                </mc:Choice>
                <mc:Fallback>
                  <p:oleObj name="Equation" r:id="rId29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518525" y="3565525"/>
                          <a:ext cx="184150" cy="160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Объект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559378"/>
                </p:ext>
              </p:extLst>
            </p:nvPr>
          </p:nvGraphicFramePr>
          <p:xfrm>
            <a:off x="9012238" y="2798763"/>
            <a:ext cx="184150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1" name="Equation" r:id="rId31" imgW="152280" imgH="228600" progId="Equation.DSMT4">
                    <p:embed/>
                  </p:oleObj>
                </mc:Choice>
                <mc:Fallback>
                  <p:oleObj name="Equation" r:id="rId31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9012238" y="2798763"/>
                          <a:ext cx="184150" cy="261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Прямая соединительная линия 37"/>
            <p:cNvCxnSpPr/>
            <p:nvPr/>
          </p:nvCxnSpPr>
          <p:spPr>
            <a:xfrm flipV="1">
              <a:off x="8394970" y="2354240"/>
              <a:ext cx="27334" cy="2556651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178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50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5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50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50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50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 animBg="1"/>
      <p:bldP spid="9" grpId="0"/>
      <p:bldP spid="12" grpId="0"/>
      <p:bldP spid="12" grpId="1"/>
      <p:bldP spid="17" grpId="0"/>
      <p:bldP spid="18" grpId="0"/>
      <p:bldP spid="18" grpId="1"/>
      <p:bldP spid="13" grpId="0" animBg="1"/>
      <p:bldP spid="14" grpId="0" animBg="1"/>
      <p:bldP spid="19" grpId="0"/>
      <p:bldP spid="19" grpId="1"/>
      <p:bldP spid="21" grpId="0"/>
      <p:bldP spid="21" grpId="1"/>
      <p:bldP spid="23" grpId="0" animBg="1"/>
      <p:bldP spid="24" grpId="0" animBg="1"/>
      <p:bldP spid="26" grpId="0"/>
      <p:bldP spid="2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318" y="4871311"/>
            <a:ext cx="2700762" cy="646232"/>
          </a:xfrm>
          <a:prstGeom prst="rect">
            <a:avLst/>
          </a:prstGeom>
        </p:spPr>
      </p:pic>
      <p:graphicFrame>
        <p:nvGraphicFramePr>
          <p:cNvPr id="21" name="Объект 20">
            <a:extLst>
              <a:ext uri="{FF2B5EF4-FFF2-40B4-BE49-F238E27FC236}">
                <a16:creationId xmlns="" xmlns:a16="http://schemas.microsoft.com/office/drawing/2014/main" id="{EF0DFC5F-2D7D-404F-B6F7-980516143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937836"/>
              </p:ext>
            </p:extLst>
          </p:nvPr>
        </p:nvGraphicFramePr>
        <p:xfrm>
          <a:off x="3436938" y="5786438"/>
          <a:ext cx="9953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="" xmlns:a16="http://schemas.microsoft.com/office/drawing/2014/main" id="{AB21D2D4-4B14-4301-86A9-808B6DC6F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5786438"/>
                        <a:ext cx="995362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2356ABFC-9303-4FB4-B79F-DEC6757F6A12}"/>
              </a:ext>
            </a:extLst>
          </p:cNvPr>
          <p:cNvSpPr txBox="1"/>
          <p:nvPr/>
        </p:nvSpPr>
        <p:spPr>
          <a:xfrm>
            <a:off x="4768365" y="5889528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="" xmlns:a16="http://schemas.microsoft.com/office/drawing/2014/main" id="{6A17CCC5-850C-4D60-9BFC-4B1D24F2B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873598"/>
              </p:ext>
            </p:extLst>
          </p:nvPr>
        </p:nvGraphicFramePr>
        <p:xfrm>
          <a:off x="446749" y="5879361"/>
          <a:ext cx="2212922" cy="379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6" imgW="1422400" imgH="241300" progId="Equation.DSMT4">
                  <p:embed/>
                </p:oleObj>
              </mc:Choice>
              <mc:Fallback>
                <p:oleObj name="Equation" r:id="rId6" imgW="1422400" imgH="24130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="" xmlns:a16="http://schemas.microsoft.com/office/drawing/2014/main" id="{F5F95F05-72D9-4F2B-A75C-2BB89AC4C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49" y="5879361"/>
                        <a:ext cx="2212922" cy="379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Стрелка: вправо 23">
            <a:extLst>
              <a:ext uri="{FF2B5EF4-FFF2-40B4-BE49-F238E27FC236}">
                <a16:creationId xmlns="" xmlns:a16="http://schemas.microsoft.com/office/drawing/2014/main" id="{D641EA6F-7092-4E5C-83C9-784A79BECB6C}"/>
              </a:ext>
            </a:extLst>
          </p:cNvPr>
          <p:cNvSpPr/>
          <p:nvPr/>
        </p:nvSpPr>
        <p:spPr>
          <a:xfrm>
            <a:off x="2833766" y="6003350"/>
            <a:ext cx="260953" cy="131520"/>
          </a:xfrm>
          <a:prstGeom prst="right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221" name="Picture 29" descr="ForeverSpin - вечный волчек - Crowdpublishing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37" y="1847758"/>
            <a:ext cx="4281011" cy="2446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746512" y="4117663"/>
            <a:ext cx="1103187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800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uanlan.zhihu.com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2209" y="4924689"/>
            <a:ext cx="2454981" cy="53947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C3A41BB-441A-4215-AF3D-7F8FE42AFC63}"/>
              </a:ext>
            </a:extLst>
          </p:cNvPr>
          <p:cNvSpPr txBox="1"/>
          <p:nvPr/>
        </p:nvSpPr>
        <p:spPr>
          <a:xfrm>
            <a:off x="4768365" y="5009761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15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5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750"/>
                            </p:stCondLst>
                            <p:childTnLst>
                              <p:par>
                                <p:cTn id="46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2" grpId="1"/>
      <p:bldP spid="24" grpId="0" animBg="1"/>
      <p:bldP spid="2" grpId="0"/>
      <p:bldP spid="10" grpId="0"/>
      <p:bldP spid="10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32644" y="2318066"/>
            <a:ext cx="17588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2000" b="1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Қорытынды</a:t>
            </a:r>
            <a:endParaRPr lang="ru-RU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332645" y="2823294"/>
            <a:ext cx="5995966" cy="1869021"/>
          </a:xfrm>
        </p:spPr>
        <p:txBody>
          <a:bodyPr>
            <a:normAutofit fontScale="25000" lnSpcReduction="20000"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kk-KZ" sz="7200" dirty="0"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en-US" sz="7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kk-KZ" sz="7200" dirty="0">
                <a:latin typeface="Arial" panose="020B0604020202020204" pitchFamily="34" charset="0"/>
                <a:cs typeface="Arial" panose="020B0604020202020204" pitchFamily="34" charset="0"/>
              </a:rPr>
              <a:t>Бір нүктесі бекітілген дененің </a:t>
            </a:r>
            <a:r>
              <a:rPr lang="kk-KZ" sz="7200" dirty="0" smtClean="0">
                <a:latin typeface="Arial" panose="020B0604020202020204" pitchFamily="34" charset="0"/>
                <a:cs typeface="Arial" panose="020B0604020202020204" pitchFamily="34" charset="0"/>
              </a:rPr>
              <a:t>қозғалысы, </a:t>
            </a:r>
            <a:r>
              <a:rPr lang="kk-KZ" sz="7200" dirty="0">
                <a:latin typeface="Arial" panose="020B0604020202020204" pitchFamily="34" charset="0"/>
                <a:cs typeface="Arial" panose="020B0604020202020204" pitchFamily="34" charset="0"/>
              </a:rPr>
              <a:t>инерция тензоры </a:t>
            </a:r>
            <a:r>
              <a:rPr lang="kk-KZ" sz="7200" dirty="0" smtClean="0">
                <a:latin typeface="Arial" panose="020B0604020202020204" pitchFamily="34" charset="0"/>
                <a:cs typeface="Arial" panose="020B0604020202020204" pitchFamily="34" charset="0"/>
              </a:rPr>
              <a:t>түсінігі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kk-KZ" sz="7200" dirty="0"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en-US" sz="7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z="7200" dirty="0">
                <a:latin typeface="Arial" panose="020B0604020202020204" pitchFamily="34" charset="0"/>
                <a:cs typeface="Arial" panose="020B0604020202020204" pitchFamily="34" charset="0"/>
              </a:rPr>
              <a:t>Бекітілген нүктені айналған дененің </a:t>
            </a:r>
            <a:r>
              <a:rPr lang="kk-KZ" sz="7200">
                <a:latin typeface="Arial" panose="020B0604020202020204" pitchFamily="34" charset="0"/>
                <a:cs typeface="Arial" panose="020B0604020202020204" pitchFamily="34" charset="0"/>
              </a:rPr>
              <a:t>кинетикалық </a:t>
            </a:r>
            <a:r>
              <a:rPr lang="kk-KZ" sz="7200" smtClean="0">
                <a:latin typeface="Arial" panose="020B0604020202020204" pitchFamily="34" charset="0"/>
                <a:cs typeface="Arial" panose="020B0604020202020204" pitchFamily="34" charset="0"/>
              </a:rPr>
              <a:t>энергиясы.</a:t>
            </a:r>
            <a:endParaRPr lang="kk-KZ" sz="7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kk-KZ" sz="7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50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7</TotalTime>
  <Words>411</Words>
  <Application>Microsoft Office PowerPoint</Application>
  <PresentationFormat>Широкоэкранный</PresentationFormat>
  <Paragraphs>53</Paragraphs>
  <Slides>1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Тема Office</vt:lpstr>
      <vt:lpstr>Equation</vt:lpstr>
      <vt:lpstr>ӘЛ-ФАРАБИ АТЫНДАҒЫ ҚАЗАҚ ҰЛТТЫҚ УНИВЕРСИТЕТІ  ФИЗИКА-ТЕХНИКАЛЫҚ ФАКУЛЬТЕТІ ЖЫЛУ ФИЗИКАСЫ ЖӘНЕ ТЕХНИКАЛЫҚ ФИЗИКА КАФЕДРАС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ӘЛ-ФАРАБИ АТЫНДАҒЫ  ҚАЗАҚ ҰЛТТЫҚ УНИВЕРСИТЕТІ</dc:title>
  <dc:creator>Алдияров Абдурахман</dc:creator>
  <cp:lastModifiedBy>MUKHTAR</cp:lastModifiedBy>
  <cp:revision>133</cp:revision>
  <dcterms:created xsi:type="dcterms:W3CDTF">2021-03-09T10:58:15Z</dcterms:created>
  <dcterms:modified xsi:type="dcterms:W3CDTF">2025-11-14T09:30:07Z</dcterms:modified>
</cp:coreProperties>
</file>